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04EB2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04EB2">
        <w:rPr>
          <w:rFonts w:ascii="Arial" w:hAnsi="Arial" w:cs="Arial"/>
          <w:sz w:val="36"/>
          <w:szCs w:val="36"/>
        </w:rPr>
        <w:t>细胞器</w:t>
      </w:r>
      <w:r w:rsidR="00F61875" w:rsidRPr="00B04EB2">
        <w:rPr>
          <w:rFonts w:ascii="Arial" w:hAnsi="Arial" w:cs="Arial"/>
          <w:sz w:val="36"/>
          <w:szCs w:val="36"/>
        </w:rPr>
        <w:t>基因组重组检测与</w:t>
      </w:r>
      <w:r w:rsidR="00176CE8" w:rsidRPr="00B04EB2">
        <w:rPr>
          <w:rFonts w:ascii="Arial" w:hAnsi="Arial" w:cs="Arial"/>
          <w:sz w:val="36"/>
          <w:szCs w:val="36"/>
        </w:rPr>
        <w:t>重组体</w:t>
      </w:r>
      <w:r w:rsidR="00F61875" w:rsidRPr="00B04EB2">
        <w:rPr>
          <w:rFonts w:ascii="Arial" w:hAnsi="Arial" w:cs="Arial"/>
          <w:sz w:val="36"/>
          <w:szCs w:val="36"/>
        </w:rPr>
        <w:t>图谱绘制</w:t>
      </w:r>
      <w:r w:rsidR="004D4232" w:rsidRPr="00B04EB2">
        <w:rPr>
          <w:rFonts w:ascii="Arial" w:hAnsi="Arial" w:cs="Arial"/>
          <w:sz w:val="36"/>
          <w:szCs w:val="36"/>
        </w:rPr>
        <w:t>教程</w:t>
      </w:r>
    </w:p>
    <w:p w14:paraId="515B5993" w14:textId="483CCCFF" w:rsidR="00F61875" w:rsidRPr="00B04EB2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04EB2">
        <w:rPr>
          <w:rFonts w:ascii="Arial" w:hAnsi="Arial" w:cs="Arial"/>
          <w:sz w:val="30"/>
          <w:szCs w:val="30"/>
        </w:rPr>
        <w:t>——</w:t>
      </w:r>
      <w:r w:rsidRPr="00B04EB2">
        <w:rPr>
          <w:rFonts w:ascii="Arial" w:hAnsi="Arial" w:cs="Arial"/>
          <w:sz w:val="30"/>
          <w:szCs w:val="30"/>
        </w:rPr>
        <w:t>软件</w:t>
      </w:r>
      <w:proofErr w:type="spellStart"/>
      <w:r w:rsidRPr="00B04EB2">
        <w:rPr>
          <w:rFonts w:ascii="Arial" w:hAnsi="Arial" w:cs="Arial"/>
          <w:sz w:val="30"/>
          <w:szCs w:val="30"/>
        </w:rPr>
        <w:t>MiRI</w:t>
      </w:r>
      <w:proofErr w:type="spellEnd"/>
      <w:r w:rsidRPr="00B04EB2">
        <w:rPr>
          <w:rFonts w:ascii="Arial" w:hAnsi="Arial" w:cs="Arial"/>
          <w:sz w:val="30"/>
          <w:szCs w:val="30"/>
        </w:rPr>
        <w:t>与</w:t>
      </w:r>
      <w:proofErr w:type="spellStart"/>
      <w:r w:rsidR="00800CBA" w:rsidRPr="00B04EB2">
        <w:rPr>
          <w:rFonts w:ascii="Arial" w:hAnsi="Arial" w:cs="Arial"/>
          <w:sz w:val="30"/>
          <w:szCs w:val="30"/>
        </w:rPr>
        <w:t>MiR</w:t>
      </w:r>
      <w:r w:rsidR="004B45CD" w:rsidRPr="00B04EB2">
        <w:rPr>
          <w:rFonts w:ascii="Arial" w:hAnsi="Arial" w:cs="Arial"/>
          <w:sz w:val="30"/>
          <w:szCs w:val="30"/>
        </w:rPr>
        <w:t>I</w:t>
      </w:r>
      <w:r w:rsidR="00800CBA" w:rsidRPr="00B04EB2">
        <w:rPr>
          <w:rFonts w:ascii="Arial" w:hAnsi="Arial" w:cs="Arial"/>
          <w:sz w:val="30"/>
          <w:szCs w:val="30"/>
        </w:rPr>
        <w:t>V</w:t>
      </w:r>
      <w:proofErr w:type="spellEnd"/>
      <w:r w:rsidR="00146AC6" w:rsidRPr="00B04EB2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04EB2" w:rsidRDefault="00DA41F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一、</w:t>
      </w:r>
      <w:r w:rsidR="008B1EBF" w:rsidRPr="00B04EB2">
        <w:rPr>
          <w:rFonts w:ascii="Arial" w:hAnsi="Arial" w:cs="Arial"/>
        </w:rPr>
        <w:t>软件安装</w:t>
      </w:r>
    </w:p>
    <w:p w14:paraId="4AA95DA5" w14:textId="1C25DEE2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下载软件压缩包</w:t>
      </w:r>
    </w:p>
    <w:p w14:paraId="1DE05B77" w14:textId="6E00299B" w:rsidR="00AB6FC0" w:rsidRPr="00B04EB2" w:rsidRDefault="00AB6FC0" w:rsidP="002C3B99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网址为：</w:t>
      </w:r>
      <w:r w:rsidRPr="00B04EB2">
        <w:rPr>
          <w:rFonts w:ascii="Arial" w:hAnsi="Arial" w:cs="Arial"/>
          <w:shd w:val="pct15" w:color="auto" w:fill="FFFFFF"/>
        </w:rPr>
        <w:t>https://github.com/wlqg1983/MiRI_MiRIV_1.0</w:t>
      </w:r>
    </w:p>
    <w:p w14:paraId="2ED06E6B" w14:textId="12B643B3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解压</w:t>
      </w:r>
      <w:proofErr w:type="gramStart"/>
      <w:r w:rsidR="00DA41F0" w:rsidRPr="00B04EB2">
        <w:rPr>
          <w:rFonts w:ascii="Arial" w:hAnsi="Arial" w:cs="Arial"/>
        </w:rPr>
        <w:t>压缩包并进入</w:t>
      </w:r>
      <w:proofErr w:type="gramEnd"/>
      <w:r w:rsidR="00DA41F0" w:rsidRPr="00B04EB2">
        <w:rPr>
          <w:rFonts w:ascii="Arial" w:hAnsi="Arial" w:cs="Arial"/>
        </w:rPr>
        <w:t>软件文件夹内：</w:t>
      </w:r>
    </w:p>
    <w:p w14:paraId="129E63E7" w14:textId="77777777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unzip MiRI_MiRIV_1.0-main.zip</w:t>
      </w:r>
    </w:p>
    <w:p w14:paraId="616B616B" w14:textId="426CA2F0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cd MiRI_MiRIV_1.0-main</w:t>
      </w:r>
    </w:p>
    <w:p w14:paraId="1D30701F" w14:textId="3A3E4645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安装</w:t>
      </w:r>
      <w:r w:rsidR="00AB6FC0" w:rsidRPr="00B04EB2">
        <w:rPr>
          <w:rFonts w:ascii="Arial" w:hAnsi="Arial" w:cs="Arial"/>
        </w:rPr>
        <w:t>并激活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AB6FC0" w:rsidRPr="00B04EB2">
        <w:rPr>
          <w:rFonts w:ascii="Arial" w:hAnsi="Arial" w:cs="Arial"/>
        </w:rPr>
        <w:t>MiRI</w:t>
      </w:r>
      <w:proofErr w:type="spellEnd"/>
      <w:r w:rsidR="00AB6FC0" w:rsidRPr="00B04EB2">
        <w:rPr>
          <w:rFonts w:ascii="Arial" w:hAnsi="Arial" w:cs="Arial"/>
        </w:rPr>
        <w:t xml:space="preserve"> </w:t>
      </w:r>
      <w:r w:rsidR="00AB6FC0" w:rsidRPr="00B04EB2">
        <w:rPr>
          <w:rFonts w:ascii="Arial" w:hAnsi="Arial" w:cs="Arial"/>
        </w:rPr>
        <w:t>与</w:t>
      </w:r>
      <w:r w:rsidR="00AB6FC0" w:rsidRPr="00B04EB2">
        <w:rPr>
          <w:rFonts w:ascii="Arial" w:hAnsi="Arial" w:cs="Arial"/>
        </w:rPr>
        <w:t xml:space="preserve"> </w:t>
      </w:r>
      <w:proofErr w:type="spellStart"/>
      <w:r w:rsidR="00AB6FC0" w:rsidRPr="00B04EB2">
        <w:rPr>
          <w:rFonts w:ascii="Arial" w:hAnsi="Arial" w:cs="Arial"/>
        </w:rPr>
        <w:t>MiRIV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运行所需的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DA41F0" w:rsidRPr="00B04EB2">
        <w:rPr>
          <w:rFonts w:ascii="Arial" w:hAnsi="Arial" w:cs="Arial"/>
        </w:rPr>
        <w:t>conda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环境：</w:t>
      </w:r>
    </w:p>
    <w:p w14:paraId="1009052E" w14:textId="14598781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conda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env create -f MiRI_MiRIV_1.0.yml</w:t>
      </w:r>
    </w:p>
    <w:p w14:paraId="35733545" w14:textId="77777777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conda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activate MiRI_MiRIV_1.0</w:t>
      </w:r>
    </w:p>
    <w:p w14:paraId="68DFF0EF" w14:textId="6C3CB269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4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更新部分程序</w:t>
      </w:r>
    </w:p>
    <w:p w14:paraId="3B51557E" w14:textId="50507B5D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sh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>nstall.sh</w:t>
      </w:r>
    </w:p>
    <w:p w14:paraId="07ECACF5" w14:textId="2CA9E451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 xml:space="preserve">rm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 xml:space="preserve">nstall.sh </w:t>
      </w:r>
    </w:p>
    <w:p w14:paraId="17EEA1C2" w14:textId="17081BDD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5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验证安装结果</w:t>
      </w:r>
    </w:p>
    <w:p w14:paraId="11111BFB" w14:textId="77777777" w:rsidR="00F60DB8" w:rsidRPr="00B04EB2" w:rsidRDefault="00F60DB8" w:rsidP="002C3B99">
      <w:pPr>
        <w:spacing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.py -h</w:t>
      </w:r>
    </w:p>
    <w:p w14:paraId="586B1432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>usage:</w:t>
      </w:r>
      <w:r w:rsidRPr="00B04EB2">
        <w:rPr>
          <w:rFonts w:ascii="Arial" w:hAnsi="Arial" w:cs="Arial"/>
        </w:rPr>
        <w:t xml:space="preserve"> MiRI.py [-h] -c CONFIG [-redo] [-resume] [-v]</w:t>
      </w:r>
    </w:p>
    <w:p w14:paraId="5C51E44B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  <w:b/>
          <w:bCs/>
        </w:rPr>
        <w:t>MiRI</w:t>
      </w:r>
      <w:proofErr w:type="spellEnd"/>
      <w:r w:rsidRPr="00B04EB2">
        <w:rPr>
          <w:rFonts w:ascii="Arial" w:hAnsi="Arial" w:cs="Arial"/>
          <w:b/>
          <w:bCs/>
        </w:rPr>
        <w:t xml:space="preserve">: </w:t>
      </w:r>
      <w:r w:rsidRPr="00B04EB2">
        <w:rPr>
          <w:rFonts w:ascii="Arial" w:hAnsi="Arial" w:cs="Arial"/>
        </w:rPr>
        <w:t xml:space="preserve">A tool to check spanning reads for supporting </w:t>
      </w:r>
      <w:proofErr w:type="spellStart"/>
      <w:r w:rsidRPr="00B04EB2">
        <w:rPr>
          <w:rFonts w:ascii="Arial" w:hAnsi="Arial" w:cs="Arial"/>
        </w:rPr>
        <w:t>subconfig</w:t>
      </w:r>
      <w:proofErr w:type="spellEnd"/>
      <w:r w:rsidRPr="00B04EB2">
        <w:rPr>
          <w:rFonts w:ascii="Arial" w:hAnsi="Arial" w:cs="Arial"/>
        </w:rPr>
        <w:t xml:space="preserve"> of your organelle genome.</w:t>
      </w:r>
    </w:p>
    <w:p w14:paraId="15056F38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0C8863C8" w14:textId="3DEA3000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 xml:space="preserve"> show this help message and exit</w:t>
      </w:r>
    </w:p>
    <w:p w14:paraId="6768981E" w14:textId="2B0A805B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32A09409" w14:textId="2A8B613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555BEEA4" w14:textId="401CB034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sume        </w:t>
      </w:r>
      <w:r w:rsidR="005E581C"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esume</w:t>
      </w:r>
      <w:proofErr w:type="spellEnd"/>
      <w:r w:rsidRPr="00B04EB2">
        <w:rPr>
          <w:rFonts w:ascii="Arial" w:hAnsi="Arial" w:cs="Arial"/>
        </w:rPr>
        <w:t xml:space="preserve"> from a previous project.</w:t>
      </w:r>
    </w:p>
    <w:p w14:paraId="2FD9858F" w14:textId="27A08A17" w:rsidR="00AB6FC0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</w:t>
      </w:r>
      <w:r w:rsidR="005E581C" w:rsidRPr="00B04EB2">
        <w:rPr>
          <w:rFonts w:ascii="Arial" w:hAnsi="Arial" w:cs="Arial"/>
        </w:rPr>
        <w:t xml:space="preserve">     </w:t>
      </w:r>
      <w:r w:rsidRPr="00B04EB2">
        <w:rPr>
          <w:rFonts w:ascii="Arial" w:hAnsi="Arial" w:cs="Arial"/>
        </w:rPr>
        <w:t>Show the version number and exit.</w:t>
      </w:r>
    </w:p>
    <w:p w14:paraId="6434CD21" w14:textId="77777777" w:rsidR="00F60DB8" w:rsidRPr="00B04EB2" w:rsidRDefault="00F60DB8" w:rsidP="002C3B99">
      <w:pPr>
        <w:spacing w:beforeLines="50" w:before="156"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V.py -h</w:t>
      </w:r>
    </w:p>
    <w:p w14:paraId="58AE4786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 xml:space="preserve">usage: </w:t>
      </w:r>
      <w:r w:rsidRPr="00B04EB2">
        <w:rPr>
          <w:rFonts w:ascii="Arial" w:hAnsi="Arial" w:cs="Arial"/>
        </w:rPr>
        <w:t>MiRIV.py [-h] -c CONFIG [-redo] [-v]</w:t>
      </w:r>
    </w:p>
    <w:p w14:paraId="1F8BFF65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  <w:b/>
          <w:bCs/>
        </w:rPr>
        <w:t>MiRIV</w:t>
      </w:r>
      <w:proofErr w:type="spellEnd"/>
      <w:r w:rsidRPr="00B04EB2">
        <w:rPr>
          <w:rFonts w:ascii="Arial" w:hAnsi="Arial" w:cs="Arial"/>
          <w:b/>
          <w:bCs/>
        </w:rPr>
        <w:t xml:space="preserve">: </w:t>
      </w:r>
      <w:r w:rsidRPr="00B04EB2">
        <w:rPr>
          <w:rFonts w:ascii="Arial" w:hAnsi="Arial" w:cs="Arial"/>
        </w:rPr>
        <w:t xml:space="preserve">A tool to map the </w:t>
      </w:r>
      <w:proofErr w:type="spellStart"/>
      <w:r w:rsidRPr="00B04EB2">
        <w:rPr>
          <w:rFonts w:ascii="Arial" w:hAnsi="Arial" w:cs="Arial"/>
        </w:rPr>
        <w:t>confgiure</w:t>
      </w:r>
      <w:proofErr w:type="spellEnd"/>
      <w:r w:rsidRPr="00B04EB2">
        <w:rPr>
          <w:rFonts w:ascii="Arial" w:hAnsi="Arial" w:cs="Arial"/>
        </w:rPr>
        <w:t xml:space="preserve"> of your organelle genome.</w:t>
      </w:r>
    </w:p>
    <w:p w14:paraId="776A150F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3BB6C5E7" w14:textId="527A28E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>show this help message and exit</w:t>
      </w:r>
    </w:p>
    <w:p w14:paraId="6DD306A8" w14:textId="4DC8CA6C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53B34FC5" w14:textId="337F80E8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616B883C" w14:textId="5B4D4202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 </w:t>
      </w:r>
      <w:r w:rsidR="005E581C" w:rsidRPr="00B04EB2">
        <w:rPr>
          <w:rFonts w:ascii="Arial" w:hAnsi="Arial" w:cs="Arial"/>
        </w:rPr>
        <w:t xml:space="preserve">    </w:t>
      </w:r>
      <w:r w:rsidRPr="00B04EB2">
        <w:rPr>
          <w:rFonts w:ascii="Arial" w:hAnsi="Arial" w:cs="Arial"/>
        </w:rPr>
        <w:t>Show the version number and exit.</w:t>
      </w:r>
    </w:p>
    <w:p w14:paraId="7C88165A" w14:textId="0BCE7FC5" w:rsidR="002C3B99" w:rsidRPr="00B04EB2" w:rsidRDefault="002C3B99" w:rsidP="002C3B99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br w:type="page"/>
      </w:r>
    </w:p>
    <w:p w14:paraId="4B95B31D" w14:textId="640565F1" w:rsidR="00504F40" w:rsidRPr="00B04EB2" w:rsidRDefault="00504F4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二、软件的运行原理</w:t>
      </w:r>
    </w:p>
    <w:p w14:paraId="2B9D44B2" w14:textId="2056EAC0" w:rsidR="00504F40" w:rsidRPr="00B04EB2" w:rsidRDefault="00504F4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原理</w:t>
      </w:r>
    </w:p>
    <w:p w14:paraId="4B613D20" w14:textId="32D0D325" w:rsidR="00504F40" w:rsidRPr="00B04EB2" w:rsidRDefault="00792B2C" w:rsidP="00504F40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="006C53B8" w:rsidRPr="00B04EB2">
        <w:rPr>
          <w:rFonts w:ascii="Arial" w:hAnsi="Arial" w:cs="Arial"/>
        </w:rPr>
        <w:t>（</w:t>
      </w:r>
      <w:r w:rsidRPr="00B04EB2">
        <w:rPr>
          <w:rFonts w:ascii="Arial" w:hAnsi="Arial" w:cs="Arial"/>
          <w:b/>
          <w:bCs/>
        </w:rPr>
        <w:t>Mi</w:t>
      </w:r>
      <w:r w:rsidRPr="00B04EB2">
        <w:rPr>
          <w:rFonts w:ascii="Arial" w:hAnsi="Arial" w:cs="Arial"/>
        </w:rPr>
        <w:t xml:space="preserve">togenome </w:t>
      </w:r>
      <w:r w:rsidRPr="00B04EB2">
        <w:rPr>
          <w:rFonts w:ascii="Arial" w:hAnsi="Arial" w:cs="Arial"/>
          <w:b/>
          <w:bCs/>
        </w:rPr>
        <w:t>R</w:t>
      </w:r>
      <w:r w:rsidRPr="00B04EB2">
        <w:rPr>
          <w:rFonts w:ascii="Arial" w:hAnsi="Arial" w:cs="Arial"/>
        </w:rPr>
        <w:t xml:space="preserve">ecombination </w:t>
      </w:r>
      <w:r w:rsidRPr="00B04EB2">
        <w:rPr>
          <w:rFonts w:ascii="Arial" w:hAnsi="Arial" w:cs="Arial"/>
          <w:b/>
          <w:bCs/>
        </w:rPr>
        <w:t>I</w:t>
      </w:r>
      <w:r w:rsidRPr="00B04EB2">
        <w:rPr>
          <w:rFonts w:ascii="Arial" w:hAnsi="Arial" w:cs="Arial"/>
        </w:rPr>
        <w:t>dentification</w:t>
      </w:r>
      <w:r w:rsidR="006C53B8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设计的运行原理</w:t>
      </w:r>
      <w:r w:rsidR="006C53B8" w:rsidRPr="00B04EB2">
        <w:rPr>
          <w:rFonts w:ascii="Arial" w:hAnsi="Arial" w:cs="Arial"/>
        </w:rPr>
        <w:t>是</w:t>
      </w:r>
      <w:r w:rsidR="006C53B8" w:rsidRPr="00B04EB2">
        <w:rPr>
          <w:rFonts w:ascii="Arial" w:hAnsi="Arial" w:cs="Arial"/>
        </w:rPr>
        <w:t>反向重复序列（</w:t>
      </w:r>
      <w:r w:rsidR="006C53B8" w:rsidRPr="00B04EB2">
        <w:rPr>
          <w:rFonts w:ascii="Arial" w:hAnsi="Arial" w:cs="Arial"/>
        </w:rPr>
        <w:t>IRs</w:t>
      </w:r>
      <w:r w:rsidR="006C53B8" w:rsidRPr="00B04EB2">
        <w:rPr>
          <w:rFonts w:ascii="Arial" w:hAnsi="Arial" w:cs="Arial"/>
        </w:rPr>
        <w:t>）的重组会使中间序列发生倒位（图</w:t>
      </w:r>
      <w:r w:rsidR="006C53B8" w:rsidRPr="00B04EB2">
        <w:rPr>
          <w:rFonts w:ascii="Arial" w:hAnsi="Arial" w:cs="Arial"/>
        </w:rPr>
        <w:t xml:space="preserve"> 2-1A</w:t>
      </w:r>
      <w:r w:rsidR="006C53B8" w:rsidRPr="00B04EB2">
        <w:rPr>
          <w:rFonts w:ascii="Arial" w:hAnsi="Arial" w:cs="Arial"/>
        </w:rPr>
        <w:t>），而涉及正向重复序列（</w:t>
      </w:r>
      <w:r w:rsidR="006C53B8" w:rsidRPr="00B04EB2">
        <w:rPr>
          <w:rFonts w:ascii="Arial" w:hAnsi="Arial" w:cs="Arial"/>
        </w:rPr>
        <w:t>DRs</w:t>
      </w:r>
      <w:r w:rsidR="006C53B8" w:rsidRPr="00B04EB2">
        <w:rPr>
          <w:rFonts w:ascii="Arial" w:hAnsi="Arial" w:cs="Arial"/>
        </w:rPr>
        <w:t>）的重组则会产生一对亚基因组分子（图</w:t>
      </w:r>
      <w:r w:rsidR="006C53B8" w:rsidRPr="00B04EB2">
        <w:rPr>
          <w:rFonts w:ascii="Arial" w:hAnsi="Arial" w:cs="Arial"/>
        </w:rPr>
        <w:t xml:space="preserve"> 2-1B</w:t>
      </w:r>
      <w:r w:rsidR="006C53B8" w:rsidRPr="00B04EB2">
        <w:rPr>
          <w:rFonts w:ascii="Arial" w:hAnsi="Arial" w:cs="Arial"/>
        </w:rPr>
        <w:t>）。</w:t>
      </w:r>
    </w:p>
    <w:p w14:paraId="0C3C3356" w14:textId="6B9634E7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3B47D967">
                <wp:simplePos x="0" y="0"/>
                <wp:positionH relativeFrom="column">
                  <wp:posOffset>281432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C7878C1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21.6pt;margin-top:3.6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58430E16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FF2533" id="_x0000_s1027" type="#_x0000_t202" style="position:absolute;left:0;text-align:left;margin-left:0;margin-top:3.6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0512" behindDoc="0" locked="0" layoutInCell="1" allowOverlap="1" wp14:anchorId="7725A6C4" wp14:editId="11039FC7">
            <wp:simplePos x="0" y="0"/>
            <wp:positionH relativeFrom="column">
              <wp:posOffset>161925</wp:posOffset>
            </wp:positionH>
            <wp:positionV relativeFrom="paragraph">
              <wp:posOffset>203835</wp:posOffset>
            </wp:positionV>
            <wp:extent cx="2520000" cy="799889"/>
            <wp:effectExtent l="0" t="0" r="0" b="635"/>
            <wp:wrapNone/>
            <wp:docPr id="190094876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799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1536" behindDoc="0" locked="0" layoutInCell="1" allowOverlap="1" wp14:anchorId="515A31F9" wp14:editId="0D65AF52">
            <wp:simplePos x="0" y="0"/>
            <wp:positionH relativeFrom="column">
              <wp:posOffset>2963545</wp:posOffset>
            </wp:positionH>
            <wp:positionV relativeFrom="paragraph">
              <wp:posOffset>164465</wp:posOffset>
            </wp:positionV>
            <wp:extent cx="2628000" cy="805928"/>
            <wp:effectExtent l="0" t="0" r="1270" b="0"/>
            <wp:wrapNone/>
            <wp:docPr id="191913214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80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9488" behindDoc="0" locked="0" layoutInCell="1" allowOverlap="1" wp14:anchorId="24DBEDA4" wp14:editId="24386839">
                <wp:simplePos x="0" y="0"/>
                <wp:positionH relativeFrom="column">
                  <wp:posOffset>2681922</wp:posOffset>
                </wp:positionH>
                <wp:positionV relativeFrom="paragraph">
                  <wp:posOffset>140970</wp:posOffset>
                </wp:positionV>
                <wp:extent cx="281940" cy="1404620"/>
                <wp:effectExtent l="0" t="0" r="3810" b="6350"/>
                <wp:wrapNone/>
                <wp:docPr id="15417237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83F5E3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4DBEDA4" id="_x0000_s1028" type="#_x0000_t202" style="position:absolute;left:0;text-align:left;margin-left:211.15pt;margin-top:11.1pt;width:22.2pt;height:110.6pt;z-index:251839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A7m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" stroked="f">
                <v:textbox style="mso-fit-shape-to-text:t">
                  <w:txbxContent>
                    <w:p w14:paraId="2F83F5E3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8464" behindDoc="0" locked="0" layoutInCell="1" allowOverlap="1" wp14:anchorId="23031CAA" wp14:editId="78076EC0">
                <wp:simplePos x="0" y="0"/>
                <wp:positionH relativeFrom="column">
                  <wp:posOffset>-71755</wp:posOffset>
                </wp:positionH>
                <wp:positionV relativeFrom="paragraph">
                  <wp:posOffset>97790</wp:posOffset>
                </wp:positionV>
                <wp:extent cx="281940" cy="1404620"/>
                <wp:effectExtent l="0" t="0" r="3810" b="6350"/>
                <wp:wrapNone/>
                <wp:docPr id="20126891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7CDE1A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031CAA" id="_x0000_s1029" type="#_x0000_t202" style="position:absolute;left:0;text-align:left;margin-left:-5.65pt;margin-top:7.7pt;width:22.2pt;height:110.6pt;z-index:2518384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2AQ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" stroked="f">
                <v:textbox style="mso-fit-shape-to-text:t">
                  <w:txbxContent>
                    <w:p w14:paraId="747CDE1A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8A1F37" w14:textId="77777777" w:rsidR="00504F40" w:rsidRPr="00B04EB2" w:rsidRDefault="00504F40" w:rsidP="00504F40">
      <w:pPr>
        <w:rPr>
          <w:rFonts w:ascii="Arial" w:hAnsi="Arial" w:cs="Arial"/>
        </w:rPr>
      </w:pPr>
    </w:p>
    <w:p w14:paraId="59DC6AEE" w14:textId="77777777" w:rsidR="00504F40" w:rsidRPr="00B04EB2" w:rsidRDefault="00504F40" w:rsidP="00504F40">
      <w:pPr>
        <w:rPr>
          <w:rFonts w:ascii="Arial" w:hAnsi="Arial" w:cs="Arial"/>
        </w:rPr>
      </w:pPr>
    </w:p>
    <w:p w14:paraId="77FF004D" w14:textId="77777777" w:rsidR="00504F40" w:rsidRPr="00B04EB2" w:rsidRDefault="00504F40" w:rsidP="00504F40">
      <w:pPr>
        <w:rPr>
          <w:rFonts w:ascii="Arial" w:hAnsi="Arial" w:cs="Arial"/>
        </w:rPr>
      </w:pPr>
    </w:p>
    <w:p w14:paraId="1CC359C8" w14:textId="77777777" w:rsidR="006C53B8" w:rsidRPr="00B04EB2" w:rsidRDefault="006C53B8" w:rsidP="006C53B8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1. </w:t>
      </w:r>
      <w:r w:rsidRPr="00B04EB2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的环状基因组重组示意图。</w:t>
      </w:r>
    </w:p>
    <w:p w14:paraId="1329413B" w14:textId="0D580DA6" w:rsidR="00504F40" w:rsidRPr="00B04EB2" w:rsidRDefault="006C53B8" w:rsidP="006C53B8">
      <w:pPr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：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，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：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。</w:t>
      </w:r>
    </w:p>
    <w:p w14:paraId="257AF4D3" w14:textId="07A01ADA" w:rsidR="00504F40" w:rsidRPr="00B04EB2" w:rsidRDefault="00504F40" w:rsidP="00685AAF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以重复序列为中心，分别从主要构型和次要构型中截取</w:t>
      </w:r>
      <w:r w:rsidR="00FE4342" w:rsidRPr="00B04EB2">
        <w:rPr>
          <w:rFonts w:ascii="Arial" w:hAnsi="Arial" w:cs="Arial"/>
        </w:rPr>
        <w:t>一</w:t>
      </w:r>
      <w:r w:rsidRPr="00B04EB2">
        <w:rPr>
          <w:rFonts w:ascii="Arial" w:hAnsi="Arial" w:cs="Arial"/>
        </w:rPr>
        <w:t>段序列（</w:t>
      </w:r>
      <w:r w:rsidR="000D4869" w:rsidRPr="00B04EB2">
        <w:rPr>
          <w:rFonts w:ascii="Arial" w:hAnsi="Arial" w:cs="Arial"/>
          <w:highlight w:val="yellow"/>
        </w:rPr>
        <w:t>trimmed a short sequence</w:t>
      </w:r>
      <w:r w:rsidR="000D4869" w:rsidRPr="00B04EB2">
        <w:rPr>
          <w:rFonts w:ascii="Arial" w:hAnsi="Arial" w:cs="Arial"/>
        </w:rPr>
        <w:t xml:space="preserve">, 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），如图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所示，主要构型中分别以成对的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与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为</w:t>
      </w:r>
      <w:r w:rsidRPr="00B04EB2">
        <w:rPr>
          <w:rFonts w:ascii="Arial" w:hAnsi="Arial" w:cs="Arial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CD</w:t>
      </w:r>
      <w:r w:rsidRPr="00B04EB2">
        <w:rPr>
          <w:rFonts w:ascii="Arial" w:hAnsi="Arial" w:cs="Arial"/>
        </w:rPr>
        <w:t>，标记为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1-1A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2-2B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790F0E2D" w14:textId="712CCC64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37440" behindDoc="0" locked="0" layoutInCell="1" allowOverlap="1" wp14:anchorId="72E10152" wp14:editId="640831CF">
            <wp:simplePos x="0" y="0"/>
            <wp:positionH relativeFrom="column">
              <wp:posOffset>1168400</wp:posOffset>
            </wp:positionH>
            <wp:positionV relativeFrom="paragraph">
              <wp:posOffset>243840</wp:posOffset>
            </wp:positionV>
            <wp:extent cx="3545840" cy="1661160"/>
            <wp:effectExtent l="0" t="0" r="0" b="0"/>
            <wp:wrapNone/>
            <wp:docPr id="11839281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8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5EAA0EF0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0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HasfBf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1091B379" w:rsidR="00504F40" w:rsidRPr="00B04EB2" w:rsidRDefault="00504F40" w:rsidP="00504F40">
      <w:pPr>
        <w:rPr>
          <w:rFonts w:ascii="Arial" w:hAnsi="Arial" w:cs="Arial"/>
        </w:rPr>
      </w:pPr>
    </w:p>
    <w:p w14:paraId="6FA84333" w14:textId="7C10C254" w:rsidR="00504F40" w:rsidRPr="00B04EB2" w:rsidRDefault="00504F4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1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h/8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T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JbOH/w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2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BZFohP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04EB2" w:rsidRDefault="00504F40" w:rsidP="00504F40">
      <w:pPr>
        <w:rPr>
          <w:rFonts w:ascii="Arial" w:hAnsi="Arial" w:cs="Arial"/>
        </w:rPr>
      </w:pPr>
    </w:p>
    <w:p w14:paraId="099E5E13" w14:textId="77777777" w:rsidR="00504F40" w:rsidRPr="00B04EB2" w:rsidRDefault="00504F40" w:rsidP="00504F40">
      <w:pPr>
        <w:rPr>
          <w:rFonts w:ascii="Arial" w:hAnsi="Arial" w:cs="Arial"/>
        </w:rPr>
      </w:pPr>
    </w:p>
    <w:p w14:paraId="4D7AD6B3" w14:textId="77777777" w:rsidR="00A1591B" w:rsidRPr="00B04EB2" w:rsidRDefault="00A1591B" w:rsidP="00504F40">
      <w:pPr>
        <w:rPr>
          <w:rFonts w:ascii="Arial" w:hAnsi="Arial" w:cs="Arial"/>
        </w:rPr>
      </w:pPr>
    </w:p>
    <w:p w14:paraId="0138D3C9" w14:textId="0B008F64" w:rsidR="006C53B8" w:rsidRPr="00B04EB2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2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截取示意图</w:t>
      </w:r>
    </w:p>
    <w:p w14:paraId="4BC09BDE" w14:textId="7C217F7C" w:rsidR="00504F40" w:rsidRPr="00B04EB2" w:rsidRDefault="006C53B8" w:rsidP="006C53B8">
      <w:pPr>
        <w:spacing w:line="240" w:lineRule="auto"/>
        <w:ind w:firstLine="42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涉及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的重组会使中间序列发生倒位（</w:t>
      </w: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），而涉及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的重组则会产生一对亚基因组分子（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>A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A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代表转录起始位点（</w:t>
      </w:r>
      <w:r w:rsidRPr="00B04EB2">
        <w:rPr>
          <w:rFonts w:ascii="Arial" w:hAnsi="Arial" w:cs="Arial"/>
          <w:sz w:val="21"/>
          <w:szCs w:val="21"/>
        </w:rPr>
        <w:t>TSS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 xml:space="preserve">AB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D </w:t>
      </w:r>
      <w:r w:rsidRPr="00B04EB2">
        <w:rPr>
          <w:rFonts w:ascii="Arial" w:hAnsi="Arial" w:cs="Arial"/>
          <w:sz w:val="21"/>
          <w:szCs w:val="21"/>
        </w:rPr>
        <w:t>来自主构型。</w:t>
      </w:r>
      <w:r w:rsidRPr="00B04EB2">
        <w:rPr>
          <w:rFonts w:ascii="Arial" w:hAnsi="Arial" w:cs="Arial"/>
          <w:sz w:val="21"/>
          <w:szCs w:val="21"/>
        </w:rPr>
        <w:t xml:space="preserve">AD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B </w:t>
      </w:r>
      <w:r w:rsidRPr="00B04EB2">
        <w:rPr>
          <w:rFonts w:ascii="Arial" w:hAnsi="Arial" w:cs="Arial"/>
          <w:sz w:val="21"/>
          <w:szCs w:val="21"/>
        </w:rPr>
        <w:t>来自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来自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</w:p>
    <w:p w14:paraId="75D907D5" w14:textId="77777777" w:rsidR="00A1591B" w:rsidRPr="00B04EB2" w:rsidRDefault="00A1591B" w:rsidP="00A1591B">
      <w:pPr>
        <w:spacing w:beforeLines="50" w:before="156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</w:rPr>
        <w:t>在主要构型和次要构型中，以重复序列为中心，左右各截取</w:t>
      </w:r>
      <w:r w:rsidRPr="00B04EB2">
        <w:rPr>
          <w:rFonts w:ascii="Arial" w:hAnsi="Arial" w:cs="Arial"/>
          <w:i/>
          <w:iCs/>
        </w:rPr>
        <w:t>L</w:t>
      </w:r>
      <w:proofErr w:type="gramStart"/>
      <w:r w:rsidRPr="00B04EB2">
        <w:rPr>
          <w:rFonts w:ascii="Arial" w:hAnsi="Arial" w:cs="Arial"/>
        </w:rPr>
        <w:t>个</w:t>
      </w:r>
      <w:proofErr w:type="gramEnd"/>
      <w:r w:rsidRPr="00B04EB2">
        <w:rPr>
          <w:rFonts w:ascii="Arial" w:hAnsi="Arial" w:cs="Arial"/>
        </w:rPr>
        <w:t>碱基，获得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后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将测序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，然后从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中查找可以跨越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（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若有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了重复序列（即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则认为该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对应的基因组构型存在。</w:t>
      </w:r>
    </w:p>
    <w:p w14:paraId="2BE3B66D" w14:textId="77777777" w:rsidR="00685AAF" w:rsidRPr="00B04EB2" w:rsidRDefault="00685AAF" w:rsidP="00EF6285">
      <w:pPr>
        <w:rPr>
          <w:rFonts w:ascii="Arial" w:hAnsi="Arial" w:cs="Arial"/>
        </w:rPr>
      </w:pPr>
    </w:p>
    <w:p w14:paraId="2BF14AB7" w14:textId="261EE381" w:rsidR="00EF6285" w:rsidRPr="00B04EB2" w:rsidRDefault="00EF6285" w:rsidP="00EF6285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43584" behindDoc="0" locked="0" layoutInCell="1" allowOverlap="1" wp14:anchorId="4ACF121A" wp14:editId="072B3F23">
            <wp:simplePos x="0" y="0"/>
            <wp:positionH relativeFrom="column">
              <wp:posOffset>1371600</wp:posOffset>
            </wp:positionH>
            <wp:positionV relativeFrom="paragraph">
              <wp:posOffset>121920</wp:posOffset>
            </wp:positionV>
            <wp:extent cx="2875280" cy="859290"/>
            <wp:effectExtent l="0" t="0" r="1270" b="0"/>
            <wp:wrapNone/>
            <wp:docPr id="135019036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85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C2A6A" w14:textId="77777777" w:rsidR="00EF6285" w:rsidRPr="00B04EB2" w:rsidRDefault="00EF6285" w:rsidP="00EF6285">
      <w:pPr>
        <w:rPr>
          <w:rFonts w:ascii="Arial" w:hAnsi="Arial" w:cs="Arial"/>
        </w:rPr>
      </w:pPr>
    </w:p>
    <w:p w14:paraId="4D841FD7" w14:textId="77777777" w:rsidR="00EF6285" w:rsidRPr="00B04EB2" w:rsidRDefault="00EF6285" w:rsidP="00EF6285">
      <w:pPr>
        <w:rPr>
          <w:rFonts w:ascii="Arial" w:hAnsi="Arial" w:cs="Arial"/>
        </w:rPr>
      </w:pPr>
    </w:p>
    <w:p w14:paraId="3398DAE1" w14:textId="77777777" w:rsidR="00EF6285" w:rsidRPr="00B04EB2" w:rsidRDefault="00EF6285" w:rsidP="00EF6285">
      <w:pPr>
        <w:rPr>
          <w:rFonts w:ascii="Arial" w:hAnsi="Arial" w:cs="Arial"/>
        </w:rPr>
      </w:pPr>
    </w:p>
    <w:p w14:paraId="606871C8" w14:textId="39205136" w:rsidR="006C53B8" w:rsidRPr="00B04EB2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3 </w:t>
      </w:r>
      <w:r w:rsidRPr="00B04EB2">
        <w:rPr>
          <w:rFonts w:ascii="Arial" w:hAnsi="Arial" w:cs="Arial"/>
          <w:b/>
          <w:bCs/>
          <w:sz w:val="21"/>
          <w:szCs w:val="21"/>
        </w:rPr>
        <w:t>读取序列映射到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的示意图</w:t>
      </w:r>
      <w:r w:rsidRPr="00B04EB2">
        <w:rPr>
          <w:rFonts w:ascii="Arial" w:hAnsi="Arial" w:cs="Arial"/>
          <w:sz w:val="21"/>
          <w:szCs w:val="21"/>
        </w:rPr>
        <w:t>（</w:t>
      </w:r>
      <w:r w:rsidRPr="00B04EB2">
        <w:rPr>
          <w:rFonts w:ascii="Arial" w:hAnsi="Arial" w:cs="Arial"/>
          <w:sz w:val="21"/>
          <w:szCs w:val="21"/>
        </w:rPr>
        <w:t>trimmed a short sequence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21E1E125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L</w:t>
      </w:r>
      <w:r w:rsidRPr="00B04EB2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04EB2">
        <w:rPr>
          <w:rFonts w:ascii="Arial" w:hAnsi="Arial" w:cs="Arial"/>
          <w:sz w:val="21"/>
          <w:szCs w:val="21"/>
        </w:rPr>
        <w:t xml:space="preserve"> 100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718719F6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K</w:t>
      </w:r>
      <w:r w:rsidRPr="00B04EB2">
        <w:rPr>
          <w:rFonts w:ascii="Arial" w:hAnsi="Arial" w:cs="Arial"/>
          <w:sz w:val="21"/>
          <w:szCs w:val="21"/>
        </w:rPr>
        <w:t>：一个重复单元的长度。默认值为</w:t>
      </w:r>
      <w:r w:rsidRPr="00B04EB2">
        <w:rPr>
          <w:rFonts w:ascii="Arial" w:hAnsi="Arial" w:cs="Arial"/>
          <w:sz w:val="21"/>
          <w:szCs w:val="21"/>
        </w:rPr>
        <w:t xml:space="preserve"> 5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66FBE42E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>：表示一条读取序列跨越一个重复单元左右两侧的长度。当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时，该读取序列被认为跨越了一个重复单元。</w:t>
      </w:r>
    </w:p>
    <w:p w14:paraId="610A9A28" w14:textId="686DB59D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M</w:t>
      </w:r>
      <w:r w:rsidRPr="00B04EB2">
        <w:rPr>
          <w:rFonts w:ascii="Arial" w:hAnsi="Arial" w:cs="Arial"/>
          <w:sz w:val="21"/>
          <w:szCs w:val="21"/>
        </w:rPr>
        <w:t>：跨越一个重复单元且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的读取序列的数量。</w:t>
      </w:r>
    </w:p>
    <w:p w14:paraId="3DD15CA3" w14:textId="6BEC9801" w:rsidR="00FE4342" w:rsidRPr="00B04EB2" w:rsidRDefault="00FE4342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重组率的定义与计算</w:t>
      </w:r>
    </w:p>
    <w:p w14:paraId="23DBB9A6" w14:textId="26217249" w:rsidR="00FE4342" w:rsidRPr="00B04EB2" w:rsidRDefault="00FE4342" w:rsidP="00FE434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计算重复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线粒体基因组重组的概率时，主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次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。</w:t>
      </w:r>
    </w:p>
    <w:p w14:paraId="3F6DE661" w14:textId="70EA5B8D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762BDF3E" w14:textId="77777777" w:rsidR="00FE4342" w:rsidRPr="00B04EB2" w:rsidRDefault="00000000" w:rsidP="00FE4342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object w:dxaOrig="1440" w:dyaOrig="1440" w14:anchorId="381AF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0" type="#_x0000_t75" style="position:absolute;left:0;text-align:left;margin-left:207.4pt;margin-top:5.15pt;width:165.5pt;height:35.8pt;z-index:251846656;mso-position-horizontal-relative:text;mso-position-vertical-relative:text">
            <v:imagedata r:id="rId11" o:title=""/>
          </v:shape>
          <o:OLEObject Type="Embed" ProgID="Equation.DSMT4" ShapeID="_x0000_s2060" DrawAspect="Content" ObjectID="_1804801775" r:id="rId12"/>
        </w:object>
      </w:r>
      <w:r w:rsidRPr="00B04EB2">
        <w:rPr>
          <w:rFonts w:ascii="Arial" w:hAnsi="Arial" w:cs="Arial"/>
          <w:noProof/>
        </w:rPr>
        <w:object w:dxaOrig="1440" w:dyaOrig="1440" w14:anchorId="7DE75A32">
          <v:shape id="_x0000_s2059" type="#_x0000_t75" style="position:absolute;left:0;text-align:left;margin-left:52.55pt;margin-top:5.15pt;width:129.4pt;height:35.8pt;z-index:251845632;mso-position-horizontal-relative:text;mso-position-vertical-relative:text">
            <v:imagedata r:id="rId13" o:title=""/>
          </v:shape>
          <o:OLEObject Type="Embed" ProgID="Equation.DSMT4" ShapeID="_x0000_s2059" DrawAspect="Content" ObjectID="_1804801776" r:id="rId14"/>
        </w:object>
      </w:r>
    </w:p>
    <w:p w14:paraId="0C203CB8" w14:textId="77777777" w:rsidR="00FE4342" w:rsidRPr="00B04EB2" w:rsidRDefault="00FE4342" w:rsidP="00FE4342">
      <w:pPr>
        <w:rPr>
          <w:rFonts w:ascii="Arial" w:hAnsi="Arial" w:cs="Arial"/>
        </w:rPr>
      </w:pPr>
    </w:p>
    <w:p w14:paraId="4BC62799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1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2</w:t>
      </w:r>
      <w:r w:rsidRPr="00B04EB2">
        <w:rPr>
          <w:rFonts w:ascii="Arial" w:hAnsi="Arial" w:cs="Arial"/>
        </w:rPr>
        <w:t>）两种情况下重组率的计算公式。</w:t>
      </w:r>
    </w:p>
    <w:p w14:paraId="0BEA00BC" w14:textId="44952DB4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04B27FC1" w14:textId="197A3142" w:rsidR="00585FCE" w:rsidRPr="00B04EB2" w:rsidRDefault="00000000" w:rsidP="00FE4342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object w:dxaOrig="1440" w:dyaOrig="1440" w14:anchorId="2F7C1FA9">
          <v:shape id="_x0000_s2062" type="#_x0000_t75" style="position:absolute;left:0;text-align:left;margin-left:207.4pt;margin-top:6.35pt;width:164.5pt;height:35.8pt;z-index:251848704;mso-position-horizontal-relative:text;mso-position-vertical-relative:text">
            <v:imagedata r:id="rId15" o:title=""/>
          </v:shape>
          <o:OLEObject Type="Embed" ProgID="Equation.DSMT4" ShapeID="_x0000_s2062" DrawAspect="Content" ObjectID="_1804801777" r:id="rId16"/>
        </w:object>
      </w:r>
      <w:r w:rsidRPr="00B04EB2">
        <w:rPr>
          <w:rFonts w:ascii="Arial" w:hAnsi="Arial" w:cs="Arial"/>
          <w:noProof/>
        </w:rPr>
        <w:object w:dxaOrig="1440" w:dyaOrig="1440" w14:anchorId="47D754A9">
          <v:shape id="_x0000_s2061" type="#_x0000_t75" style="position:absolute;left:0;text-align:left;margin-left:49.35pt;margin-top:6.35pt;width:130.4pt;height:35.8pt;z-index:251847680;mso-position-horizontal-relative:text;mso-position-vertical-relative:text">
            <v:imagedata r:id="rId17" o:title=""/>
          </v:shape>
          <o:OLEObject Type="Embed" ProgID="Equation.DSMT4" ShapeID="_x0000_s2061" DrawAspect="Content" ObjectID="_1804801778" r:id="rId18"/>
        </w:object>
      </w:r>
    </w:p>
    <w:p w14:paraId="2B2AF235" w14:textId="0B24AFD5" w:rsidR="00FE4342" w:rsidRPr="00B04EB2" w:rsidRDefault="00FE4342" w:rsidP="00FE4342">
      <w:pPr>
        <w:rPr>
          <w:rFonts w:ascii="Arial" w:hAnsi="Arial" w:cs="Arial"/>
        </w:rPr>
      </w:pPr>
    </w:p>
    <w:p w14:paraId="2C172E70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4</w:t>
      </w:r>
      <w:r w:rsidRPr="00B04EB2">
        <w:rPr>
          <w:rFonts w:ascii="Arial" w:hAnsi="Arial" w:cs="Arial"/>
        </w:rPr>
        <w:t>）两种情况下重组率的计算公式。</w:t>
      </w:r>
    </w:p>
    <w:p w14:paraId="105D5C5A" w14:textId="6C53B815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620F42A8" w14:textId="40C90C26" w:rsidR="00362A7F" w:rsidRPr="00B04EB2" w:rsidRDefault="00000000" w:rsidP="00FE4342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object w:dxaOrig="1440" w:dyaOrig="1440" w14:anchorId="2AD7AF10">
          <v:shape id="_x0000_s2064" type="#_x0000_t75" style="position:absolute;left:0;text-align:left;margin-left:211pt;margin-top:5.55pt;width:164.5pt;height:35.8pt;z-index:251850752;mso-position-horizontal-relative:text;mso-position-vertical-relative:text">
            <v:imagedata r:id="rId19" o:title=""/>
          </v:shape>
          <o:OLEObject Type="Embed" ProgID="Equation.DSMT4" ShapeID="_x0000_s2064" DrawAspect="Content" ObjectID="_1804801779" r:id="rId20"/>
        </w:object>
      </w:r>
      <w:r w:rsidRPr="00B04EB2">
        <w:rPr>
          <w:rFonts w:ascii="Arial" w:hAnsi="Arial" w:cs="Arial"/>
          <w:noProof/>
        </w:rPr>
        <w:object w:dxaOrig="1440" w:dyaOrig="1440" w14:anchorId="2F63C038">
          <v:shape id="_x0000_s2063" type="#_x0000_t75" style="position:absolute;left:0;text-align:left;margin-left:45.35pt;margin-top:5.55pt;width:130.4pt;height:35.8pt;z-index:251849728;mso-position-horizontal-relative:text;mso-position-vertical-relative:text">
            <v:imagedata r:id="rId21" o:title=""/>
          </v:shape>
          <o:OLEObject Type="Embed" ProgID="Equation.DSMT4" ShapeID="_x0000_s2063" DrawAspect="Content" ObjectID="_1804801780" r:id="rId22"/>
        </w:object>
      </w:r>
    </w:p>
    <w:p w14:paraId="68AC9E1E" w14:textId="2AC77465" w:rsidR="00FE4342" w:rsidRPr="00B04EB2" w:rsidRDefault="00FE4342" w:rsidP="00FE4342">
      <w:pPr>
        <w:rPr>
          <w:rFonts w:ascii="Arial" w:hAnsi="Arial" w:cs="Arial"/>
        </w:rPr>
      </w:pPr>
    </w:p>
    <w:p w14:paraId="08A26895" w14:textId="73845C30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5</w:t>
      </w:r>
      <w:r w:rsidRPr="00B04EB2">
        <w:rPr>
          <w:rFonts w:ascii="Arial" w:hAnsi="Arial" w:cs="Arial"/>
        </w:rPr>
        <w:t>）和双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6</w:t>
      </w:r>
      <w:r w:rsidRPr="00B04EB2">
        <w:rPr>
          <w:rFonts w:ascii="Arial" w:hAnsi="Arial" w:cs="Arial"/>
        </w:rPr>
        <w:t>）两种情况下重组率的计算公式。</w:t>
      </w:r>
    </w:p>
    <w:p w14:paraId="5992CDBB" w14:textId="714CBEBE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6FEB6236" w14:textId="77777777" w:rsidR="00FE4342" w:rsidRPr="00B04EB2" w:rsidRDefault="00000000" w:rsidP="00FE4342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object w:dxaOrig="1440" w:dyaOrig="1440" w14:anchorId="20D20228">
          <v:shape id="_x0000_s2066" type="#_x0000_t75" style="position:absolute;left:0;text-align:left;margin-left:207.4pt;margin-top:5.15pt;width:163.5pt;height:35.8pt;z-index:251852800;mso-position-horizontal-relative:text;mso-position-vertical-relative:text">
            <v:imagedata r:id="rId23" o:title=""/>
          </v:shape>
          <o:OLEObject Type="Embed" ProgID="Equation.DSMT4" ShapeID="_x0000_s2066" DrawAspect="Content" ObjectID="_1804801781" r:id="rId24"/>
        </w:object>
      </w:r>
      <w:r w:rsidRPr="00B04EB2">
        <w:rPr>
          <w:rFonts w:ascii="Arial" w:hAnsi="Arial" w:cs="Arial"/>
          <w:noProof/>
        </w:rPr>
        <w:object w:dxaOrig="1440" w:dyaOrig="1440" w14:anchorId="33A97BE5">
          <v:shape id="_x0000_s2065" type="#_x0000_t75" style="position:absolute;left:0;text-align:left;margin-left:52.55pt;margin-top:5.15pt;width:131.4pt;height:35.8pt;z-index:251851776;mso-position-horizontal-relative:text;mso-position-vertical-relative:text">
            <v:imagedata r:id="rId25" o:title=""/>
          </v:shape>
          <o:OLEObject Type="Embed" ProgID="Equation.DSMT4" ShapeID="_x0000_s2065" DrawAspect="Content" ObjectID="_1804801782" r:id="rId26"/>
        </w:object>
      </w:r>
    </w:p>
    <w:p w14:paraId="3423A54F" w14:textId="77777777" w:rsidR="00FE4342" w:rsidRPr="00B04EB2" w:rsidRDefault="00FE4342" w:rsidP="00FE4342">
      <w:pPr>
        <w:rPr>
          <w:rFonts w:ascii="Arial" w:hAnsi="Arial" w:cs="Arial"/>
        </w:rPr>
      </w:pPr>
    </w:p>
    <w:p w14:paraId="6F1F3FFA" w14:textId="7A814078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7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8</w:t>
      </w:r>
      <w:r w:rsidRPr="00B04EB2">
        <w:rPr>
          <w:rFonts w:ascii="Arial" w:hAnsi="Arial" w:cs="Arial"/>
        </w:rPr>
        <w:t>）两种情况下重组率的计算公式。</w:t>
      </w:r>
    </w:p>
    <w:p w14:paraId="7DD5FE4A" w14:textId="77777777" w:rsidR="00A1591B" w:rsidRPr="00B04EB2" w:rsidRDefault="00A1591B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  <w:b/>
          <w:bCs/>
          <w:sz w:val="30"/>
          <w:szCs w:val="30"/>
        </w:rPr>
      </w:pPr>
      <w:r w:rsidRPr="00B04EB2">
        <w:rPr>
          <w:rFonts w:ascii="Arial" w:hAnsi="Arial" w:cs="Arial"/>
        </w:rPr>
        <w:br w:type="page"/>
      </w:r>
    </w:p>
    <w:p w14:paraId="09BFFDCF" w14:textId="3CF77F28" w:rsidR="00DA41F0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三</w:t>
      </w:r>
      <w:r w:rsidR="008B1EBF" w:rsidRPr="00B04EB2">
        <w:rPr>
          <w:rFonts w:ascii="Arial" w:hAnsi="Arial" w:cs="Arial"/>
        </w:rPr>
        <w:t>、</w:t>
      </w:r>
      <w:proofErr w:type="spellStart"/>
      <w:r w:rsidR="008A58B0" w:rsidRPr="00B04EB2">
        <w:rPr>
          <w:rFonts w:ascii="Arial" w:hAnsi="Arial" w:cs="Arial"/>
        </w:rPr>
        <w:t>MiRI</w:t>
      </w:r>
      <w:proofErr w:type="spellEnd"/>
      <w:r w:rsidR="008A58B0" w:rsidRPr="00B04EB2">
        <w:rPr>
          <w:rFonts w:ascii="Arial" w:hAnsi="Arial" w:cs="Arial"/>
        </w:rPr>
        <w:t xml:space="preserve"> </w:t>
      </w:r>
      <w:r w:rsidR="00644A4B" w:rsidRPr="00B04EB2">
        <w:rPr>
          <w:rFonts w:ascii="Arial" w:hAnsi="Arial" w:cs="Arial"/>
        </w:rPr>
        <w:t>软件</w:t>
      </w:r>
      <w:r w:rsidR="008B1EBF" w:rsidRPr="00B04EB2">
        <w:rPr>
          <w:rFonts w:ascii="Arial" w:hAnsi="Arial" w:cs="Arial"/>
        </w:rPr>
        <w:t>的</w:t>
      </w:r>
      <w:r w:rsidR="00644A4B" w:rsidRPr="00B04EB2">
        <w:rPr>
          <w:rFonts w:ascii="Arial" w:hAnsi="Arial" w:cs="Arial"/>
        </w:rPr>
        <w:t>运行</w:t>
      </w:r>
    </w:p>
    <w:p w14:paraId="603AC6BB" w14:textId="71CEE5CE" w:rsidR="008B1EBF" w:rsidRPr="00B04EB2" w:rsidRDefault="008B1EBF" w:rsidP="00644A4B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.py -c MiRI.config.ini</w:t>
      </w:r>
    </w:p>
    <w:p w14:paraId="18D9E103" w14:textId="066B1EA0" w:rsidR="008B1EBF" w:rsidRPr="00B04EB2" w:rsidRDefault="008B1EBF" w:rsidP="00644A4B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运行需要较多的参数，</w:t>
      </w:r>
      <w:r w:rsidR="00D1454C" w:rsidRPr="00B04EB2">
        <w:rPr>
          <w:rFonts w:ascii="Arial" w:hAnsi="Arial" w:cs="Arial"/>
        </w:rPr>
        <w:t>配置文件</w:t>
      </w:r>
      <w:r w:rsidR="00D1454C" w:rsidRPr="00B04EB2">
        <w:rPr>
          <w:rFonts w:ascii="Arial" w:hAnsi="Arial" w:cs="Arial"/>
        </w:rPr>
        <w:t xml:space="preserve"> </w:t>
      </w:r>
      <w:r w:rsidR="000F3707" w:rsidRPr="00B04EB2">
        <w:rPr>
          <w:rFonts w:ascii="Arial" w:hAnsi="Arial" w:cs="Arial"/>
        </w:rPr>
        <w:t xml:space="preserve">MiRI.config.ini </w:t>
      </w:r>
      <w:r w:rsidR="000F3707" w:rsidRPr="00B04EB2">
        <w:rPr>
          <w:rFonts w:ascii="Arial" w:hAnsi="Arial" w:cs="Arial"/>
        </w:rPr>
        <w:t>用于设置各种参数，但多数参数可以采用默认值，仅少数几个参数需要设置。</w:t>
      </w:r>
    </w:p>
    <w:p w14:paraId="6CCE0AFB" w14:textId="78110EE0" w:rsidR="00D1454C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="00D1454C" w:rsidRPr="00B04EB2">
        <w:rPr>
          <w:rFonts w:ascii="Arial" w:hAnsi="Arial" w:cs="Arial"/>
        </w:rPr>
        <w:t>、</w:t>
      </w:r>
      <w:proofErr w:type="spellStart"/>
      <w:r w:rsidR="00D1454C" w:rsidRPr="00B04EB2">
        <w:rPr>
          <w:rFonts w:ascii="Arial" w:hAnsi="Arial" w:cs="Arial"/>
        </w:rPr>
        <w:t>MiRI</w:t>
      </w:r>
      <w:proofErr w:type="spellEnd"/>
      <w:r w:rsidR="000B0FBA" w:rsidRPr="00B04EB2">
        <w:rPr>
          <w:rFonts w:ascii="Arial" w:hAnsi="Arial" w:cs="Arial"/>
        </w:rPr>
        <w:t xml:space="preserve"> </w:t>
      </w:r>
      <w:r w:rsidR="00D1454C" w:rsidRPr="00B04EB2">
        <w:rPr>
          <w:rFonts w:ascii="Arial" w:hAnsi="Arial" w:cs="Arial"/>
        </w:rPr>
        <w:t>的</w:t>
      </w:r>
      <w:r w:rsidR="000B0FBA" w:rsidRPr="00B04EB2">
        <w:rPr>
          <w:rFonts w:ascii="Arial" w:hAnsi="Arial" w:cs="Arial"/>
        </w:rPr>
        <w:t>运行模式一</w:t>
      </w:r>
    </w:p>
    <w:p w14:paraId="0875438C" w14:textId="51AE5F1D" w:rsidR="000B0FBA" w:rsidRPr="00B04EB2" w:rsidRDefault="000B0FBA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</w:t>
      </w:r>
      <w:r w:rsidRPr="00B04EB2">
        <w:rPr>
          <w:rFonts w:ascii="Arial" w:hAnsi="Arial" w:cs="Arial"/>
        </w:rPr>
        <w:t xml:space="preserve"> mode = A </w:t>
      </w:r>
      <w:r w:rsidRPr="00B04EB2">
        <w:rPr>
          <w:rFonts w:ascii="Arial" w:hAnsi="Arial" w:cs="Arial"/>
        </w:rPr>
        <w:t>时</w:t>
      </w:r>
      <w:r w:rsidR="00F02CA2" w:rsidRPr="00B04EB2">
        <w:rPr>
          <w:rFonts w:ascii="Arial" w:hAnsi="Arial" w:cs="Arial"/>
        </w:rPr>
        <w:t>（图</w:t>
      </w:r>
      <w:r w:rsidR="00F02CA2" w:rsidRPr="00B04EB2">
        <w:rPr>
          <w:rFonts w:ascii="Arial" w:hAnsi="Arial" w:cs="Arial"/>
        </w:rPr>
        <w:t xml:space="preserve"> </w:t>
      </w:r>
      <w:r w:rsidR="00212164" w:rsidRPr="00B04EB2">
        <w:rPr>
          <w:rFonts w:ascii="Arial" w:hAnsi="Arial" w:cs="Arial"/>
        </w:rPr>
        <w:t>3-</w:t>
      </w:r>
      <w:r w:rsidR="00F02CA2" w:rsidRPr="00B04EB2">
        <w:rPr>
          <w:rFonts w:ascii="Arial" w:hAnsi="Arial" w:cs="Arial"/>
        </w:rPr>
        <w:t>1</w:t>
      </w:r>
      <w:r w:rsidR="00F02CA2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为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第一种运行模式。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先从基因组内查找正向和反向重复序列，然后再检测可以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重复序列对。</w:t>
      </w:r>
      <w:r w:rsidR="004F4C09" w:rsidRPr="00B04EB2">
        <w:rPr>
          <w:rFonts w:ascii="Arial" w:hAnsi="Arial" w:cs="Arial"/>
        </w:rPr>
        <w:t>此时，用户必须提供基因组序列文件，查找的重复序列的长度</w:t>
      </w:r>
      <w:r w:rsidR="003B30CA" w:rsidRPr="00B04EB2">
        <w:rPr>
          <w:rFonts w:ascii="Arial" w:hAnsi="Arial" w:cs="Arial"/>
        </w:rPr>
        <w:t>，</w:t>
      </w:r>
      <w:r w:rsidR="004F4C09" w:rsidRPr="00B04EB2">
        <w:rPr>
          <w:rFonts w:ascii="Arial" w:hAnsi="Arial" w:cs="Arial"/>
        </w:rPr>
        <w:t>测序文件</w:t>
      </w:r>
      <w:r w:rsidR="003B30CA" w:rsidRPr="00B04EB2">
        <w:rPr>
          <w:rFonts w:ascii="Arial" w:hAnsi="Arial" w:cs="Arial"/>
        </w:rPr>
        <w:t>以及认定次要构型存在的参数</w:t>
      </w:r>
      <w:r w:rsidR="004F4C09" w:rsidRPr="00B04EB2">
        <w:rPr>
          <w:rFonts w:ascii="Arial" w:hAnsi="Arial" w:cs="Arial"/>
        </w:rPr>
        <w:t>。</w:t>
      </w:r>
    </w:p>
    <w:p w14:paraId="5CD3839F" w14:textId="363BEA78" w:rsidR="00244DFB" w:rsidRPr="00B04EB2" w:rsidRDefault="00244DFB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基因组序列文件（</w:t>
      </w:r>
      <w:proofErr w:type="spellStart"/>
      <w:r w:rsidRPr="00B04EB2">
        <w:rPr>
          <w:rFonts w:ascii="Arial" w:hAnsi="Arial" w:cs="Arial"/>
        </w:rPr>
        <w:t>inputfasta</w:t>
      </w:r>
      <w:proofErr w:type="spellEnd"/>
      <w:r w:rsidRPr="00B04EB2">
        <w:rPr>
          <w:rFonts w:ascii="Arial" w:hAnsi="Arial" w:cs="Arial"/>
        </w:rPr>
        <w:t>）为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格式</w:t>
      </w:r>
      <w:r w:rsidR="004F4C09" w:rsidRPr="00B04EB2">
        <w:rPr>
          <w:rFonts w:ascii="Arial" w:hAnsi="Arial" w:cs="Arial"/>
        </w:rPr>
        <w:t>，</w:t>
      </w:r>
      <w:r w:rsidRPr="00B04EB2">
        <w:rPr>
          <w:rFonts w:ascii="Arial" w:hAnsi="Arial" w:cs="Arial"/>
        </w:rPr>
        <w:t>同时需要指明基因组的类型（</w:t>
      </w:r>
      <w:proofErr w:type="spellStart"/>
      <w:r w:rsidRPr="00B04EB2">
        <w:rPr>
          <w:rFonts w:ascii="Arial" w:hAnsi="Arial" w:cs="Arial"/>
        </w:rPr>
        <w:t>genome_type</w:t>
      </w:r>
      <w:proofErr w:type="spellEnd"/>
      <w:r w:rsidRPr="00B04EB2">
        <w:rPr>
          <w:rFonts w:ascii="Arial" w:hAnsi="Arial" w:cs="Arial"/>
        </w:rPr>
        <w:t>）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还是环状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的</w:t>
      </w:r>
      <w:r w:rsidR="004F4C09" w:rsidRPr="00B04EB2">
        <w:rPr>
          <w:rFonts w:ascii="Arial" w:hAnsi="Arial" w:cs="Arial"/>
        </w:rPr>
        <w:t>（图</w:t>
      </w:r>
      <w:r w:rsidR="004F4C09" w:rsidRPr="00B04EB2">
        <w:rPr>
          <w:rFonts w:ascii="Arial" w:hAnsi="Arial" w:cs="Arial"/>
        </w:rPr>
        <w:t xml:space="preserve"> </w:t>
      </w:r>
      <w:r w:rsidR="00B11C1F" w:rsidRPr="00B04EB2">
        <w:rPr>
          <w:rFonts w:ascii="Arial" w:hAnsi="Arial" w:cs="Arial"/>
        </w:rPr>
        <w:t>3-</w:t>
      </w:r>
      <w:r w:rsidR="004F4C09" w:rsidRPr="00B04EB2">
        <w:rPr>
          <w:rFonts w:ascii="Arial" w:hAnsi="Arial" w:cs="Arial"/>
        </w:rPr>
        <w:t>1</w:t>
      </w:r>
      <w:r w:rsidR="004F4C09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当基因组</w:t>
      </w:r>
      <w:r w:rsidR="004F4C09" w:rsidRPr="00B04EB2">
        <w:rPr>
          <w:rFonts w:ascii="Arial" w:hAnsi="Arial" w:cs="Arial"/>
        </w:rPr>
        <w:t>含</w:t>
      </w:r>
      <w:r w:rsidRPr="00B04EB2">
        <w:rPr>
          <w:rFonts w:ascii="Arial" w:hAnsi="Arial" w:cs="Arial"/>
        </w:rPr>
        <w:t>多条染色体时，将所有的染色体置于同一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文件内。</w:t>
      </w:r>
    </w:p>
    <w:p w14:paraId="06789E1E" w14:textId="1309CFEB" w:rsidR="00D0503E" w:rsidRPr="00B04EB2" w:rsidRDefault="00D0503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5936" behindDoc="0" locked="0" layoutInCell="1" allowOverlap="1" wp14:anchorId="7236BDCE" wp14:editId="47F20634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04EB2" w:rsidRDefault="00362A7F" w:rsidP="00D1454C">
      <w:pPr>
        <w:rPr>
          <w:rFonts w:ascii="Arial" w:hAnsi="Arial" w:cs="Arial"/>
        </w:rPr>
      </w:pPr>
    </w:p>
    <w:p w14:paraId="2A0BA1E8" w14:textId="66689FCB" w:rsidR="000B0FBA" w:rsidRPr="00B04EB2" w:rsidRDefault="000B0FBA" w:rsidP="00D1454C">
      <w:pPr>
        <w:rPr>
          <w:rFonts w:ascii="Arial" w:hAnsi="Arial" w:cs="Arial"/>
        </w:rPr>
      </w:pPr>
    </w:p>
    <w:p w14:paraId="42D93C91" w14:textId="77777777" w:rsidR="000B0FBA" w:rsidRPr="00B04EB2" w:rsidRDefault="000B0FBA" w:rsidP="00D1454C">
      <w:pPr>
        <w:rPr>
          <w:rFonts w:ascii="Arial" w:hAnsi="Arial" w:cs="Arial"/>
        </w:rPr>
      </w:pPr>
    </w:p>
    <w:p w14:paraId="394B27B9" w14:textId="77777777" w:rsidR="000B0FBA" w:rsidRPr="00B04EB2" w:rsidRDefault="000B0FBA" w:rsidP="00D1454C">
      <w:pPr>
        <w:rPr>
          <w:rFonts w:ascii="Arial" w:hAnsi="Arial" w:cs="Arial"/>
        </w:rPr>
      </w:pPr>
    </w:p>
    <w:p w14:paraId="73CCC338" w14:textId="1F09B40B" w:rsidR="000B0FBA" w:rsidRPr="00B04EB2" w:rsidRDefault="000B0FBA" w:rsidP="000B0FB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1  [general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参数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275BBFA9" w14:textId="6B76FE29" w:rsidR="000B0FBA" w:rsidRPr="00B04EB2" w:rsidRDefault="00244DFB" w:rsidP="00685AAF">
      <w:pPr>
        <w:spacing w:beforeLines="50" w:before="156"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查找的重复序列的长度（</w:t>
      </w:r>
      <w:proofErr w:type="spellStart"/>
      <w:r w:rsidRPr="00B04EB2">
        <w:rPr>
          <w:rFonts w:ascii="Arial" w:hAnsi="Arial" w:cs="Arial"/>
        </w:rPr>
        <w:t>repeat_length</w:t>
      </w:r>
      <w:proofErr w:type="spellEnd"/>
      <w:r w:rsidRPr="00B04EB2">
        <w:rPr>
          <w:rFonts w:ascii="Arial" w:hAnsi="Arial" w:cs="Arial"/>
        </w:rPr>
        <w:t>）</w:t>
      </w:r>
      <w:r w:rsidR="00406968" w:rsidRPr="00B04EB2">
        <w:rPr>
          <w:rFonts w:ascii="Arial" w:hAnsi="Arial" w:cs="Arial"/>
        </w:rPr>
        <w:t>，</w:t>
      </w:r>
      <w:r w:rsidR="00221D52" w:rsidRPr="00B04EB2">
        <w:rPr>
          <w:rFonts w:ascii="Arial" w:hAnsi="Arial" w:cs="Arial"/>
        </w:rPr>
        <w:t>即图</w:t>
      </w:r>
      <w:r w:rsidR="00B11C1F" w:rsidRPr="00B04EB2">
        <w:rPr>
          <w:rFonts w:ascii="Arial" w:hAnsi="Arial" w:cs="Arial"/>
        </w:rPr>
        <w:t>2-</w:t>
      </w:r>
      <w:r w:rsidR="00221D52" w:rsidRPr="00B04EB2">
        <w:rPr>
          <w:rFonts w:ascii="Arial" w:hAnsi="Arial" w:cs="Arial"/>
        </w:rPr>
        <w:t>2</w:t>
      </w:r>
      <w:r w:rsidR="00221D52" w:rsidRPr="00B04EB2">
        <w:rPr>
          <w:rFonts w:ascii="Arial" w:hAnsi="Arial" w:cs="Arial"/>
        </w:rPr>
        <w:t>中的</w:t>
      </w:r>
      <w:r w:rsidR="00221D52" w:rsidRPr="00B04EB2">
        <w:rPr>
          <w:rFonts w:ascii="Arial" w:hAnsi="Arial" w:cs="Arial"/>
        </w:rPr>
        <w:t>K</w:t>
      </w:r>
      <w:r w:rsidR="00221D52" w:rsidRPr="00B04EB2">
        <w:rPr>
          <w:rFonts w:ascii="Arial" w:hAnsi="Arial" w:cs="Arial"/>
        </w:rPr>
        <w:t>值，</w:t>
      </w:r>
      <w:r w:rsidRPr="00B04EB2">
        <w:rPr>
          <w:rFonts w:ascii="Arial" w:hAnsi="Arial" w:cs="Arial"/>
        </w:rPr>
        <w:t>可设置为一个区</w:t>
      </w:r>
      <w:r w:rsidR="004347FB" w:rsidRPr="00B04EB2">
        <w:rPr>
          <w:rFonts w:ascii="Arial" w:hAnsi="Arial" w:cs="Arial"/>
        </w:rPr>
        <w:t>间</w:t>
      </w:r>
      <w:r w:rsidRPr="00B04EB2">
        <w:rPr>
          <w:rFonts w:ascii="Arial" w:hAnsi="Arial" w:cs="Arial"/>
        </w:rPr>
        <w:t>，如</w:t>
      </w:r>
      <w:r w:rsidRPr="00B04EB2">
        <w:rPr>
          <w:rFonts w:ascii="Arial" w:hAnsi="Arial" w:cs="Arial"/>
        </w:rPr>
        <w:t xml:space="preserve">50 bp ≤ </w:t>
      </w:r>
      <w:r w:rsidRPr="00B04EB2">
        <w:rPr>
          <w:rFonts w:ascii="Arial" w:hAnsi="Arial" w:cs="Arial"/>
        </w:rPr>
        <w:t>长度</w:t>
      </w:r>
      <w:r w:rsidRPr="00B04EB2">
        <w:rPr>
          <w:rFonts w:ascii="Arial" w:hAnsi="Arial" w:cs="Arial"/>
        </w:rPr>
        <w:t xml:space="preserve"> ≤ 100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:1000</w:t>
      </w:r>
      <w:r w:rsidRPr="00B04EB2">
        <w:rPr>
          <w:rFonts w:ascii="Arial" w:hAnsi="Arial" w:cs="Arial"/>
        </w:rPr>
        <w:t>；长度</w:t>
      </w:r>
      <w:r w:rsidRPr="00B04EB2">
        <w:rPr>
          <w:rFonts w:ascii="Arial" w:hAnsi="Arial" w:cs="Arial"/>
        </w:rPr>
        <w:t xml:space="preserve"> ≥ 5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 xml:space="preserve"> 50:</w:t>
      </w:r>
      <w:r w:rsidR="00406968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；</w:t>
      </w:r>
      <w:r w:rsidRPr="00B04EB2">
        <w:rPr>
          <w:rFonts w:ascii="Arial" w:hAnsi="Arial" w:cs="Arial"/>
        </w:rPr>
        <w:t>也可以设置几个长度，如</w:t>
      </w:r>
      <w:r w:rsidRPr="00B04EB2">
        <w:rPr>
          <w:rFonts w:ascii="Arial" w:hAnsi="Arial" w:cs="Arial"/>
        </w:rPr>
        <w:t>50bp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100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, 100</w:t>
      </w:r>
      <w:r w:rsidR="00B11C1F" w:rsidRPr="00B04EB2">
        <w:rPr>
          <w:rFonts w:ascii="Arial" w:hAnsi="Arial" w:cs="Arial"/>
        </w:rPr>
        <w:t>（图</w:t>
      </w:r>
      <w:r w:rsidR="00B11C1F" w:rsidRPr="00B04EB2">
        <w:rPr>
          <w:rFonts w:ascii="Arial" w:hAnsi="Arial" w:cs="Arial"/>
        </w:rPr>
        <w:t xml:space="preserve"> 3-2</w:t>
      </w:r>
      <w:r w:rsidR="00B11C1F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18E6726C" w14:textId="23F28BF0" w:rsidR="00221D52" w:rsidRPr="00B04EB2" w:rsidRDefault="008A58B0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0776C772">
            <wp:simplePos x="0" y="0"/>
            <wp:positionH relativeFrom="column">
              <wp:posOffset>614517</wp:posOffset>
            </wp:positionH>
            <wp:positionV relativeFrom="paragraph">
              <wp:posOffset>44450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04EB2" w:rsidRDefault="00244DFB" w:rsidP="00D1454C">
      <w:pPr>
        <w:rPr>
          <w:rFonts w:ascii="Arial" w:hAnsi="Arial" w:cs="Arial"/>
        </w:rPr>
      </w:pPr>
    </w:p>
    <w:p w14:paraId="5BDEE62A" w14:textId="3CAB40BA" w:rsidR="00244DFB" w:rsidRPr="00B04EB2" w:rsidRDefault="00244DFB" w:rsidP="00D1454C">
      <w:pPr>
        <w:rPr>
          <w:rFonts w:ascii="Arial" w:hAnsi="Arial" w:cs="Arial"/>
        </w:rPr>
      </w:pPr>
    </w:p>
    <w:p w14:paraId="06690817" w14:textId="3975371D" w:rsidR="00244DFB" w:rsidRPr="00B04EB2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2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0E6720"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378802A4" w14:textId="22AD3FD8" w:rsidR="00244DFB" w:rsidRPr="00B04EB2" w:rsidRDefault="000E6720" w:rsidP="00D0503E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对于测序数据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可接受二代（</w:t>
      </w:r>
      <w:r w:rsidRPr="00B04EB2">
        <w:rPr>
          <w:rFonts w:ascii="Arial" w:hAnsi="Arial" w:cs="Arial"/>
        </w:rPr>
        <w:t>NGS</w:t>
      </w:r>
      <w:r w:rsidRPr="00B04EB2">
        <w:rPr>
          <w:rFonts w:ascii="Arial" w:hAnsi="Arial" w:cs="Arial"/>
        </w:rPr>
        <w:t>）和三代（</w:t>
      </w:r>
      <w:r w:rsidRPr="00B04EB2">
        <w:rPr>
          <w:rFonts w:ascii="Arial" w:hAnsi="Arial" w:cs="Arial"/>
        </w:rPr>
        <w:t>TGS</w:t>
      </w:r>
      <w:r w:rsidRPr="00B04EB2">
        <w:rPr>
          <w:rFonts w:ascii="Arial" w:hAnsi="Arial" w:cs="Arial"/>
        </w:rPr>
        <w:t>）数据，</w:t>
      </w:r>
      <w:r w:rsidRPr="00B04EB2">
        <w:rPr>
          <w:rFonts w:ascii="Arial" w:hAnsi="Arial" w:cs="Arial"/>
        </w:rPr>
        <w:t>N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数据一次仅能接受</w:t>
      </w:r>
      <w:r w:rsidR="004347FB" w:rsidRPr="00B04EB2">
        <w:rPr>
          <w:rFonts w:ascii="Arial" w:hAnsi="Arial" w:cs="Arial"/>
        </w:rPr>
        <w:t>其中</w:t>
      </w:r>
      <w:r w:rsidRPr="00B04EB2">
        <w:rPr>
          <w:rFonts w:ascii="Arial" w:hAnsi="Arial" w:cs="Arial"/>
        </w:rPr>
        <w:t>一种</w:t>
      </w:r>
      <w:r w:rsidR="004F4C09" w:rsidRPr="00B04EB2">
        <w:rPr>
          <w:rFonts w:ascii="Arial" w:hAnsi="Arial" w:cs="Arial"/>
        </w:rPr>
        <w:t>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4F4C09" w:rsidRPr="00B04EB2">
        <w:rPr>
          <w:rFonts w:ascii="Arial" w:hAnsi="Arial" w:cs="Arial"/>
        </w:rPr>
        <w:t>）。</w:t>
      </w:r>
      <w:r w:rsidR="00FB5BDB" w:rsidRPr="00B04EB2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04EB2">
        <w:rPr>
          <w:rFonts w:ascii="Arial" w:hAnsi="Arial" w:cs="Arial"/>
        </w:rPr>
        <w:t>当提供</w:t>
      </w:r>
      <w:proofErr w:type="gramEnd"/>
      <w:r w:rsidR="00FB5BDB"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>数据时，还要指明数据来自</w:t>
      </w:r>
      <w:r w:rsidR="00FB5BDB" w:rsidRPr="00B04EB2">
        <w:rPr>
          <w:rFonts w:ascii="Arial" w:hAnsi="Arial" w:cs="Arial"/>
        </w:rPr>
        <w:t>Nanopore</w:t>
      </w:r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ont</w:t>
      </w:r>
      <w:proofErr w:type="spellEnd"/>
      <w:r w:rsidR="00FB5BDB" w:rsidRPr="00B04EB2">
        <w:rPr>
          <w:rFonts w:ascii="Arial" w:hAnsi="Arial" w:cs="Arial"/>
        </w:rPr>
        <w:t>）还是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）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FB5BDB" w:rsidRPr="00B04EB2">
        <w:rPr>
          <w:rFonts w:ascii="Arial" w:hAnsi="Arial" w:cs="Arial"/>
        </w:rPr>
        <w:t>）。</w:t>
      </w:r>
    </w:p>
    <w:p w14:paraId="14F99799" w14:textId="77777777" w:rsidR="00796ECA" w:rsidRPr="00B04EB2" w:rsidRDefault="003A305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检测次要构型存在的参数主要是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 xml:space="preserve"> 3-4</w:t>
      </w:r>
      <w:r w:rsidRPr="00B04EB2">
        <w:rPr>
          <w:rFonts w:ascii="Arial" w:hAnsi="Arial" w:cs="Arial"/>
        </w:rPr>
        <w:t>）。这是判定次要构型是否存在的重要参数，默认值均为</w:t>
      </w: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，后续的重过滤模式（</w:t>
      </w:r>
      <w:proofErr w:type="spellStart"/>
      <w:r w:rsidRPr="00B04EB2">
        <w:rPr>
          <w:rFonts w:ascii="Arial" w:hAnsi="Arial" w:cs="Arial"/>
        </w:rPr>
        <w:t>refilter_mode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）中可对其重新设置，以对查询的重复</w:t>
      </w:r>
      <w:r w:rsidRPr="00B04EB2">
        <w:rPr>
          <w:rFonts w:ascii="Arial" w:hAnsi="Arial" w:cs="Arial"/>
        </w:rPr>
        <w:lastRenderedPageBreak/>
        <w:t>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的重组结果进行多次筛选。</w:t>
      </w:r>
    </w:p>
    <w:p w14:paraId="37572AB3" w14:textId="40031474" w:rsidR="003A305B" w:rsidRPr="00B04EB2" w:rsidRDefault="004347F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比对软件中，</w:t>
      </w:r>
      <w:r w:rsidRPr="00B04EB2">
        <w:rPr>
          <w:rFonts w:ascii="Arial" w:hAnsi="Arial" w:cs="Arial"/>
        </w:rPr>
        <w:t>minimap2</w:t>
      </w:r>
      <w:r w:rsidR="00796ECA"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bwa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>blast</w:t>
      </w:r>
      <w:r w:rsidR="00796ECA" w:rsidRPr="00B04EB2">
        <w:rPr>
          <w:rFonts w:ascii="Arial" w:hAnsi="Arial" w:cs="Arial"/>
        </w:rPr>
        <w:t>的适用场景如表</w:t>
      </w:r>
      <w:r w:rsidR="00796ECA" w:rsidRPr="00B04EB2">
        <w:rPr>
          <w:rFonts w:ascii="Arial" w:hAnsi="Arial" w:cs="Arial"/>
        </w:rPr>
        <w:t xml:space="preserve"> 3-1 </w:t>
      </w:r>
      <w:r w:rsidR="00796ECA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1B53074" w14:textId="455550A2" w:rsidR="00796ECA" w:rsidRPr="00B04EB2" w:rsidRDefault="00796ECA" w:rsidP="00A01ECA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minimap2</w:t>
      </w:r>
      <w:r w:rsidRPr="00B04EB2">
        <w:rPr>
          <w:rFonts w:ascii="Arial" w:hAnsi="Arial" w:cs="Arial"/>
          <w:b/>
          <w:bCs/>
          <w:sz w:val="21"/>
          <w:szCs w:val="21"/>
        </w:rPr>
        <w:t>、</w:t>
      </w:r>
      <w:r w:rsidRPr="00B04EB2">
        <w:rPr>
          <w:rFonts w:ascii="Arial" w:hAnsi="Arial" w:cs="Arial"/>
          <w:b/>
          <w:bCs/>
          <w:sz w:val="21"/>
          <w:szCs w:val="21"/>
        </w:rPr>
        <w:t>bwa</w:t>
      </w:r>
      <w:r w:rsidRPr="00B04EB2">
        <w:rPr>
          <w:rFonts w:ascii="Arial" w:hAnsi="Arial" w:cs="Arial"/>
          <w:b/>
          <w:bCs/>
          <w:sz w:val="21"/>
          <w:szCs w:val="21"/>
        </w:rPr>
        <w:t>和</w:t>
      </w:r>
      <w:r w:rsidRPr="00B04EB2">
        <w:rPr>
          <w:rFonts w:ascii="Arial" w:hAnsi="Arial" w:cs="Arial"/>
          <w:b/>
          <w:bCs/>
          <w:sz w:val="21"/>
          <w:szCs w:val="21"/>
        </w:rPr>
        <w:t>blast</w:t>
      </w:r>
      <w:r w:rsidRPr="00B04EB2">
        <w:rPr>
          <w:rFonts w:ascii="Arial" w:hAnsi="Arial" w:cs="Arial"/>
          <w:b/>
          <w:bCs/>
          <w:sz w:val="21"/>
          <w:szCs w:val="21"/>
        </w:rPr>
        <w:t>适用场景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796ECA" w:rsidRPr="00B04EB2" w14:paraId="5AD136F3" w14:textId="77777777" w:rsidTr="00C748EC">
        <w:trPr>
          <w:jc w:val="center"/>
        </w:trPr>
        <w:tc>
          <w:tcPr>
            <w:tcW w:w="0" w:type="auto"/>
            <w:hideMark/>
          </w:tcPr>
          <w:p w14:paraId="1C8E2865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14B066DD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4E66DA4A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796ECA" w:rsidRPr="00B04EB2" w14:paraId="734D3C5C" w14:textId="77777777" w:rsidTr="00C748EC">
        <w:trPr>
          <w:jc w:val="center"/>
        </w:trPr>
        <w:tc>
          <w:tcPr>
            <w:tcW w:w="0" w:type="auto"/>
            <w:hideMark/>
          </w:tcPr>
          <w:p w14:paraId="273601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DF6139B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445B07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796ECA" w:rsidRPr="00B04EB2" w14:paraId="2C2BF00F" w14:textId="77777777" w:rsidTr="00C748EC">
        <w:trPr>
          <w:jc w:val="center"/>
        </w:trPr>
        <w:tc>
          <w:tcPr>
            <w:tcW w:w="0" w:type="auto"/>
            <w:hideMark/>
          </w:tcPr>
          <w:p w14:paraId="75118703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3C75660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7ED77EE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796ECA" w:rsidRPr="00B04EB2" w14:paraId="739BFED6" w14:textId="77777777" w:rsidTr="00C748EC">
        <w:trPr>
          <w:jc w:val="center"/>
        </w:trPr>
        <w:tc>
          <w:tcPr>
            <w:tcW w:w="0" w:type="auto"/>
            <w:hideMark/>
          </w:tcPr>
          <w:p w14:paraId="2CA53369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58B21351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429BF1E7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p w14:paraId="7683AD03" w14:textId="77777777" w:rsidR="00796ECA" w:rsidRPr="00B04EB2" w:rsidRDefault="00796ECA" w:rsidP="003A305B">
      <w:pPr>
        <w:rPr>
          <w:rFonts w:ascii="Arial" w:hAnsi="Arial" w:cs="Arial"/>
        </w:rPr>
      </w:pPr>
    </w:p>
    <w:p w14:paraId="111F2515" w14:textId="3A71DDF8" w:rsidR="000E6720" w:rsidRPr="00B04EB2" w:rsidRDefault="00585FC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141E0E47">
            <wp:simplePos x="0" y="0"/>
            <wp:positionH relativeFrom="column">
              <wp:posOffset>509587</wp:posOffset>
            </wp:positionH>
            <wp:positionV relativeFrom="paragraph">
              <wp:posOffset>91440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04EB2" w:rsidRDefault="00244DFB" w:rsidP="00D1454C">
      <w:pPr>
        <w:rPr>
          <w:rFonts w:ascii="Arial" w:hAnsi="Arial" w:cs="Arial"/>
        </w:rPr>
      </w:pPr>
    </w:p>
    <w:p w14:paraId="1E8AA458" w14:textId="77777777" w:rsidR="00244DFB" w:rsidRPr="00B04EB2" w:rsidRDefault="00244DFB" w:rsidP="00D1454C">
      <w:pPr>
        <w:rPr>
          <w:rFonts w:ascii="Arial" w:hAnsi="Arial" w:cs="Arial"/>
        </w:rPr>
      </w:pPr>
    </w:p>
    <w:p w14:paraId="322317DA" w14:textId="77777777" w:rsidR="000E6720" w:rsidRPr="00B04EB2" w:rsidRDefault="000E6720" w:rsidP="00D1454C">
      <w:pPr>
        <w:rPr>
          <w:rFonts w:ascii="Arial" w:hAnsi="Arial" w:cs="Arial"/>
        </w:rPr>
      </w:pPr>
    </w:p>
    <w:p w14:paraId="2981BA97" w14:textId="77777777" w:rsidR="000E6720" w:rsidRPr="00B04EB2" w:rsidRDefault="000E6720" w:rsidP="00D1454C">
      <w:pPr>
        <w:rPr>
          <w:rFonts w:ascii="Arial" w:hAnsi="Arial" w:cs="Arial"/>
        </w:rPr>
      </w:pPr>
    </w:p>
    <w:p w14:paraId="57C77D35" w14:textId="77777777" w:rsidR="000E6720" w:rsidRPr="00B04EB2" w:rsidRDefault="000E6720" w:rsidP="00D1454C">
      <w:pPr>
        <w:rPr>
          <w:rFonts w:ascii="Arial" w:hAnsi="Arial" w:cs="Arial"/>
        </w:rPr>
      </w:pPr>
    </w:p>
    <w:p w14:paraId="6F08EAD4" w14:textId="399DE371" w:rsidR="000E6720" w:rsidRPr="00B04EB2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0" w:name="_Hlk191237832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3</w:t>
      </w:r>
      <w:bookmarkEnd w:id="0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重复序列长度的设置</w:t>
      </w:r>
    </w:p>
    <w:p w14:paraId="260A563F" w14:textId="7FDD7F6F" w:rsidR="00611FBB" w:rsidRPr="00B04EB2" w:rsidRDefault="008A58B0" w:rsidP="003B30CA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47B12AFD">
            <wp:simplePos x="0" y="0"/>
            <wp:positionH relativeFrom="column">
              <wp:posOffset>4400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04EB2" w:rsidRDefault="00611FBB" w:rsidP="003B30CA">
      <w:pPr>
        <w:rPr>
          <w:rFonts w:ascii="Arial" w:hAnsi="Arial" w:cs="Arial"/>
        </w:rPr>
      </w:pPr>
    </w:p>
    <w:p w14:paraId="3EBC92FE" w14:textId="13859627" w:rsidR="00611FBB" w:rsidRPr="00B04EB2" w:rsidRDefault="00611FBB" w:rsidP="003B30CA">
      <w:pPr>
        <w:rPr>
          <w:rFonts w:ascii="Arial" w:hAnsi="Arial" w:cs="Arial"/>
        </w:rPr>
      </w:pPr>
    </w:p>
    <w:p w14:paraId="1660F3A8" w14:textId="5C6EA5D7" w:rsidR="003B30CA" w:rsidRPr="00B04EB2" w:rsidRDefault="00B11C1F" w:rsidP="003B30C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4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="003B30CA" w:rsidRPr="00B04EB2">
        <w:rPr>
          <w:rFonts w:ascii="Arial" w:hAnsi="Arial" w:cs="Arial"/>
          <w:b/>
          <w:bCs/>
          <w:sz w:val="21"/>
          <w:szCs w:val="21"/>
        </w:rPr>
        <w:t>check_spanning_reads</w:t>
      </w:r>
      <w:proofErr w:type="spellEnd"/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72C57104" w:rsidR="00221D52" w:rsidRPr="00B04EB2" w:rsidRDefault="00221D52" w:rsidP="003A305B">
      <w:pPr>
        <w:spacing w:beforeLines="50" w:before="156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>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重复序列后的长度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>值。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>是跨越重复序列后的长度</w:t>
      </w:r>
      <w:r w:rsidRPr="00B04EB2">
        <w:rPr>
          <w:rFonts w:ascii="Arial" w:hAnsi="Arial" w:cs="Arial"/>
        </w:rPr>
        <w:t>≥l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的数量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值。</w:t>
      </w:r>
    </w:p>
    <w:p w14:paraId="1AC62613" w14:textId="5EE7CF8F" w:rsidR="00FB5BDB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2</w:t>
      </w:r>
      <w:r w:rsidR="00FB5BDB" w:rsidRPr="00B04EB2">
        <w:rPr>
          <w:rFonts w:ascii="Arial" w:hAnsi="Arial" w:cs="Arial"/>
        </w:rPr>
        <w:t>、</w:t>
      </w:r>
      <w:bookmarkStart w:id="1" w:name="_Hlk191212054"/>
      <w:proofErr w:type="spellStart"/>
      <w:r w:rsidR="00FB5BDB" w:rsidRPr="00B04EB2">
        <w:rPr>
          <w:rFonts w:ascii="Arial" w:hAnsi="Arial" w:cs="Arial"/>
        </w:rPr>
        <w:t>MiRI</w:t>
      </w:r>
      <w:proofErr w:type="spellEnd"/>
      <w:r w:rsidR="00FB5BDB" w:rsidRPr="00B04EB2">
        <w:rPr>
          <w:rFonts w:ascii="Arial" w:hAnsi="Arial" w:cs="Arial"/>
        </w:rPr>
        <w:t xml:space="preserve"> </w:t>
      </w:r>
      <w:r w:rsidR="00FB5BDB" w:rsidRPr="00B04EB2">
        <w:rPr>
          <w:rFonts w:ascii="Arial" w:hAnsi="Arial" w:cs="Arial"/>
        </w:rPr>
        <w:t>的运行模式二</w:t>
      </w:r>
      <w:bookmarkEnd w:id="1"/>
    </w:p>
    <w:p w14:paraId="048825D8" w14:textId="77777777" w:rsidR="00F53063" w:rsidRPr="00B04EB2" w:rsidRDefault="00E3600E" w:rsidP="00F53063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查询重复序列的工作极具挑战，不同的重复序列结果，对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结果影响较大，而且</w:t>
      </w:r>
      <w:r w:rsidR="003A305B" w:rsidRPr="00B04EB2">
        <w:rPr>
          <w:rFonts w:ascii="Arial" w:hAnsi="Arial" w:cs="Arial"/>
        </w:rPr>
        <w:t>不同算法间查找的</w:t>
      </w:r>
      <w:r w:rsidRPr="00B04EB2">
        <w:rPr>
          <w:rFonts w:ascii="Arial" w:hAnsi="Arial" w:cs="Arial"/>
        </w:rPr>
        <w:t>重复序列</w:t>
      </w:r>
      <w:r w:rsidR="003A305B" w:rsidRPr="00B04EB2">
        <w:rPr>
          <w:rFonts w:ascii="Arial" w:hAnsi="Arial" w:cs="Arial"/>
        </w:rPr>
        <w:t>的结果不同</w:t>
      </w:r>
      <w:r w:rsidRPr="00B04EB2">
        <w:rPr>
          <w:rFonts w:ascii="Arial" w:hAnsi="Arial" w:cs="Arial"/>
        </w:rPr>
        <w:t>。所以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="003A305B" w:rsidRPr="00B04EB2">
        <w:rPr>
          <w:rFonts w:ascii="Arial" w:hAnsi="Arial" w:cs="Arial"/>
        </w:rPr>
        <w:t>设置了</w:t>
      </w:r>
      <w:r w:rsidRPr="00B04EB2">
        <w:rPr>
          <w:rFonts w:ascii="Arial" w:hAnsi="Arial" w:cs="Arial"/>
        </w:rPr>
        <w:t>可接受用户提供重复序列信息</w:t>
      </w:r>
      <w:r w:rsidR="003A305B" w:rsidRPr="00B04EB2">
        <w:rPr>
          <w:rFonts w:ascii="Arial" w:hAnsi="Arial" w:cs="Arial"/>
        </w:rPr>
        <w:t>的接口</w:t>
      </w:r>
      <w:r w:rsidR="00AE03EE" w:rsidRPr="00B04EB2">
        <w:rPr>
          <w:rFonts w:ascii="Arial" w:hAnsi="Arial" w:cs="Arial"/>
        </w:rPr>
        <w:t>（图</w:t>
      </w:r>
      <w:r w:rsidR="00AE03EE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5</w:t>
      </w:r>
      <w:r w:rsidR="00AE03EE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</w:t>
      </w:r>
      <w:r w:rsidR="00F53063" w:rsidRPr="00B04EB2">
        <w:rPr>
          <w:rFonts w:ascii="Arial" w:hAnsi="Arial" w:cs="Arial"/>
        </w:rPr>
        <w:t>允许</w:t>
      </w:r>
      <w:r w:rsidRPr="00B04EB2">
        <w:rPr>
          <w:rFonts w:ascii="Arial" w:hAnsi="Arial" w:cs="Arial"/>
        </w:rPr>
        <w:t>用户</w:t>
      </w:r>
      <w:r w:rsidR="00F53063" w:rsidRPr="00B04EB2">
        <w:rPr>
          <w:rFonts w:ascii="Arial" w:hAnsi="Arial" w:cs="Arial"/>
        </w:rPr>
        <w:t>自己</w:t>
      </w:r>
      <w:r w:rsidRPr="00B04EB2">
        <w:rPr>
          <w:rFonts w:ascii="Arial" w:hAnsi="Arial" w:cs="Arial"/>
        </w:rPr>
        <w:t>提供重复序列。</w:t>
      </w:r>
      <w:r w:rsidR="00630B14" w:rsidRPr="00B04EB2">
        <w:rPr>
          <w:rFonts w:ascii="Arial" w:hAnsi="Arial" w:cs="Arial"/>
        </w:rPr>
        <w:t>此时，需设置</w:t>
      </w:r>
      <w:r w:rsidR="00630B14" w:rsidRPr="00B04EB2">
        <w:rPr>
          <w:rFonts w:ascii="Arial" w:hAnsi="Arial" w:cs="Arial"/>
        </w:rPr>
        <w:t>mode = C</w:t>
      </w:r>
      <w:r w:rsidR="00406968" w:rsidRPr="00B04EB2">
        <w:rPr>
          <w:rFonts w:ascii="Arial" w:hAnsi="Arial" w:cs="Arial"/>
        </w:rPr>
        <w:t>（图</w:t>
      </w:r>
      <w:r w:rsidR="00406968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6</w:t>
      </w:r>
      <w:r w:rsidR="00406968" w:rsidRPr="00B04EB2">
        <w:rPr>
          <w:rFonts w:ascii="Arial" w:hAnsi="Arial" w:cs="Arial"/>
        </w:rPr>
        <w:t>）</w:t>
      </w:r>
      <w:r w:rsidR="00630B14" w:rsidRPr="00B04EB2">
        <w:rPr>
          <w:rFonts w:ascii="Arial" w:hAnsi="Arial" w:cs="Arial"/>
        </w:rPr>
        <w:t>。</w:t>
      </w:r>
      <w:r w:rsidR="00F53063" w:rsidRPr="00B04EB2">
        <w:rPr>
          <w:rFonts w:ascii="Arial" w:hAnsi="Arial" w:cs="Arial"/>
        </w:rPr>
        <w:t>用户提供的重复序列信息文件为</w:t>
      </w:r>
      <w:proofErr w:type="spellStart"/>
      <w:r w:rsidR="00F53063" w:rsidRPr="00B04EB2">
        <w:rPr>
          <w:rFonts w:ascii="Arial" w:hAnsi="Arial" w:cs="Arial"/>
        </w:rPr>
        <w:t>tsv</w:t>
      </w:r>
      <w:proofErr w:type="spellEnd"/>
      <w:r w:rsidR="00F53063" w:rsidRPr="00B04EB2">
        <w:rPr>
          <w:rFonts w:ascii="Arial" w:hAnsi="Arial" w:cs="Arial"/>
        </w:rPr>
        <w:t>格式（图</w:t>
      </w:r>
      <w:r w:rsidR="00F53063" w:rsidRPr="00B04EB2">
        <w:rPr>
          <w:rFonts w:ascii="Arial" w:hAnsi="Arial" w:cs="Arial"/>
        </w:rPr>
        <w:t xml:space="preserve"> 3-7</w:t>
      </w:r>
      <w:r w:rsidR="00F53063" w:rsidRPr="00B04EB2">
        <w:rPr>
          <w:rFonts w:ascii="Arial" w:hAnsi="Arial" w:cs="Arial"/>
        </w:rPr>
        <w:t>）。相同的重复序列，采用相同的</w:t>
      </w:r>
      <w:proofErr w:type="spellStart"/>
      <w:r w:rsidR="00F53063" w:rsidRPr="00B04EB2">
        <w:rPr>
          <w:rFonts w:ascii="Arial" w:hAnsi="Arial" w:cs="Arial"/>
        </w:rPr>
        <w:t>fragment_id</w:t>
      </w:r>
      <w:proofErr w:type="spellEnd"/>
      <w:r w:rsidR="00F53063" w:rsidRPr="00B04EB2">
        <w:rPr>
          <w:rFonts w:ascii="Arial" w:hAnsi="Arial" w:cs="Arial"/>
        </w:rPr>
        <w:t>。当基因组仅有一条染色体的时候，需要去掉</w:t>
      </w:r>
      <w:r w:rsidR="00F53063" w:rsidRPr="00B04EB2">
        <w:rPr>
          <w:rFonts w:ascii="Arial" w:hAnsi="Arial" w:cs="Arial"/>
        </w:rPr>
        <w:t>chromosome</w:t>
      </w:r>
      <w:r w:rsidR="00F53063" w:rsidRPr="00B04EB2">
        <w:rPr>
          <w:rFonts w:ascii="Arial" w:hAnsi="Arial" w:cs="Arial"/>
        </w:rPr>
        <w:t>列。</w:t>
      </w:r>
    </w:p>
    <w:p w14:paraId="176AC96E" w14:textId="53BE51DE" w:rsidR="00385A73" w:rsidRPr="00B04EB2" w:rsidRDefault="009F6FFF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2080" behindDoc="0" locked="0" layoutInCell="1" allowOverlap="1" wp14:anchorId="762142D5" wp14:editId="3991115A">
            <wp:simplePos x="0" y="0"/>
            <wp:positionH relativeFrom="column">
              <wp:posOffset>441839</wp:posOffset>
            </wp:positionH>
            <wp:positionV relativeFrom="paragraph">
              <wp:posOffset>130810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9424B1" w14:textId="162CE79E" w:rsidR="00E3600E" w:rsidRPr="00B04EB2" w:rsidRDefault="00E3600E" w:rsidP="00D1454C">
      <w:pPr>
        <w:rPr>
          <w:rFonts w:ascii="Arial" w:hAnsi="Arial" w:cs="Arial"/>
        </w:rPr>
      </w:pPr>
    </w:p>
    <w:p w14:paraId="677FD0E4" w14:textId="34E94CCC" w:rsidR="00E3600E" w:rsidRPr="00B04EB2" w:rsidRDefault="00E3600E" w:rsidP="00A1591B">
      <w:pPr>
        <w:spacing w:beforeLines="50" w:before="156" w:afterLines="100" w:after="312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5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04EB2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1F0D96BE" w14:textId="0FEB4B2F" w:rsidR="00C75D81" w:rsidRPr="00B04EB2" w:rsidRDefault="00385A73" w:rsidP="00C75D8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5152" behindDoc="0" locked="0" layoutInCell="1" allowOverlap="1" wp14:anchorId="4B71DF9F" wp14:editId="44FCA5D9">
            <wp:simplePos x="0" y="0"/>
            <wp:positionH relativeFrom="column">
              <wp:posOffset>418015</wp:posOffset>
            </wp:positionH>
            <wp:positionV relativeFrom="paragraph">
              <wp:posOffset>14605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5CBC08" w14:textId="77777777" w:rsidR="00C75D81" w:rsidRPr="00B04EB2" w:rsidRDefault="00C75D81" w:rsidP="00C75D81">
      <w:pPr>
        <w:rPr>
          <w:rFonts w:ascii="Arial" w:hAnsi="Arial" w:cs="Arial"/>
        </w:rPr>
      </w:pPr>
    </w:p>
    <w:p w14:paraId="6BA663E8" w14:textId="1F867479" w:rsidR="00C75D81" w:rsidRPr="00B04EB2" w:rsidRDefault="00C75D81" w:rsidP="00A1591B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iRI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612F2551" w14:textId="24768CC6" w:rsidR="005F2765" w:rsidRPr="00B04EB2" w:rsidRDefault="005F2765" w:rsidP="00585FCE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3104" behindDoc="0" locked="0" layoutInCell="1" allowOverlap="1" wp14:anchorId="24D074F6" wp14:editId="76F15B33">
            <wp:simplePos x="0" y="0"/>
            <wp:positionH relativeFrom="column">
              <wp:posOffset>1254760</wp:posOffset>
            </wp:positionH>
            <wp:positionV relativeFrom="paragraph">
              <wp:posOffset>177800</wp:posOffset>
            </wp:positionV>
            <wp:extent cx="3007360" cy="853676"/>
            <wp:effectExtent l="0" t="0" r="2540" b="3810"/>
            <wp:wrapNone/>
            <wp:docPr id="12219457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945799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7360" cy="8536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ADCA8" w14:textId="3183B2FE" w:rsidR="00D1454C" w:rsidRPr="00B04EB2" w:rsidRDefault="00D1454C" w:rsidP="00D1454C">
      <w:pPr>
        <w:rPr>
          <w:rFonts w:ascii="Arial" w:hAnsi="Arial" w:cs="Arial"/>
        </w:rPr>
      </w:pPr>
    </w:p>
    <w:p w14:paraId="24800EE5" w14:textId="77777777" w:rsidR="00D1454C" w:rsidRPr="00B04EB2" w:rsidRDefault="00D1454C" w:rsidP="00D1454C">
      <w:pPr>
        <w:rPr>
          <w:rFonts w:ascii="Arial" w:hAnsi="Arial" w:cs="Arial"/>
        </w:rPr>
      </w:pPr>
    </w:p>
    <w:p w14:paraId="1EDB73F2" w14:textId="35911CD6" w:rsidR="00D1454C" w:rsidRPr="00B04EB2" w:rsidRDefault="00D1454C" w:rsidP="00D1454C">
      <w:pPr>
        <w:rPr>
          <w:rFonts w:ascii="Arial" w:hAnsi="Arial" w:cs="Arial"/>
        </w:rPr>
      </w:pPr>
    </w:p>
    <w:p w14:paraId="4CC8534B" w14:textId="1C41E445" w:rsidR="00630B14" w:rsidRPr="00B04EB2" w:rsidRDefault="00630B14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bookmarkStart w:id="2" w:name="_Hlk191211716"/>
      <w:r w:rsidRPr="00B04EB2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2"/>
      <w:r w:rsidRPr="00B04EB2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449C4A24" w14:textId="1E6824F9" w:rsidR="005F2765" w:rsidRPr="00B04EB2" w:rsidRDefault="009C672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3</w:t>
      </w:r>
      <w:r w:rsidR="005F2765" w:rsidRPr="00B04EB2">
        <w:rPr>
          <w:rFonts w:ascii="Arial" w:hAnsi="Arial" w:cs="Arial"/>
        </w:rPr>
        <w:t>、</w:t>
      </w:r>
      <w:proofErr w:type="spellStart"/>
      <w:r w:rsidR="005F2765" w:rsidRPr="00B04EB2">
        <w:rPr>
          <w:rFonts w:ascii="Arial" w:hAnsi="Arial" w:cs="Arial"/>
        </w:rPr>
        <w:t>MiRI</w:t>
      </w:r>
      <w:proofErr w:type="spellEnd"/>
      <w:r w:rsidR="005F2765" w:rsidRPr="00B04EB2">
        <w:rPr>
          <w:rFonts w:ascii="Arial" w:hAnsi="Arial" w:cs="Arial"/>
        </w:rPr>
        <w:t xml:space="preserve"> </w:t>
      </w:r>
      <w:r w:rsidR="005F2765" w:rsidRPr="00B04EB2">
        <w:rPr>
          <w:rFonts w:ascii="Arial" w:hAnsi="Arial" w:cs="Arial"/>
        </w:rPr>
        <w:t>的运行模式三</w:t>
      </w:r>
    </w:p>
    <w:p w14:paraId="3F33E31B" w14:textId="14AAF71D" w:rsidR="005F2765" w:rsidRPr="00B04EB2" w:rsidRDefault="009C6720" w:rsidP="00630B14">
      <w:pPr>
        <w:rPr>
          <w:rFonts w:ascii="Arial" w:hAnsi="Arial" w:cs="Arial"/>
        </w:rPr>
      </w:pPr>
      <w:r w:rsidRPr="00B04EB2">
        <w:rPr>
          <w:rFonts w:ascii="Arial" w:hAnsi="Arial" w:cs="Arial"/>
        </w:rPr>
        <w:t>若对初次设置的筛选条件不满意，用户可</w:t>
      </w:r>
      <w:r w:rsidR="00A92E6E" w:rsidRPr="00B04EB2">
        <w:rPr>
          <w:rFonts w:ascii="Arial" w:hAnsi="Arial" w:cs="Arial"/>
        </w:rPr>
        <w:t>设置</w:t>
      </w:r>
      <w:proofErr w:type="spellStart"/>
      <w:r w:rsidR="00A92E6E" w:rsidRPr="00B04EB2">
        <w:rPr>
          <w:rFonts w:ascii="Arial" w:hAnsi="Arial" w:cs="Arial"/>
        </w:rPr>
        <w:t>refilter_mode</w:t>
      </w:r>
      <w:proofErr w:type="spellEnd"/>
      <w:r w:rsidR="00A92E6E" w:rsidRPr="00B04EB2">
        <w:rPr>
          <w:rFonts w:ascii="Arial" w:hAnsi="Arial" w:cs="Arial"/>
        </w:rPr>
        <w:t xml:space="preserve"> = Y </w:t>
      </w:r>
      <w:r w:rsidR="00A92E6E" w:rsidRPr="00B04EB2">
        <w:rPr>
          <w:rFonts w:ascii="Arial" w:hAnsi="Arial" w:cs="Arial"/>
        </w:rPr>
        <w:t>（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3-8</w:t>
      </w:r>
      <w:r w:rsidR="00A92E6E"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对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新进行设置，</w:t>
      </w:r>
      <w:r w:rsidR="00AC7B2D" w:rsidRPr="00B04EB2">
        <w:rPr>
          <w:rFonts w:ascii="Arial" w:hAnsi="Arial" w:cs="Arial"/>
        </w:rPr>
        <w:t>对查询结果重新进行清洗，</w:t>
      </w:r>
      <w:r w:rsidR="002C757E" w:rsidRPr="00B04EB2">
        <w:rPr>
          <w:rFonts w:ascii="Arial" w:hAnsi="Arial" w:cs="Arial"/>
        </w:rPr>
        <w:t>以获取更满意的结果。</w:t>
      </w:r>
    </w:p>
    <w:p w14:paraId="17601C46" w14:textId="1C5F3036" w:rsidR="005F2765" w:rsidRPr="00B04EB2" w:rsidRDefault="00A92E6E" w:rsidP="00630B14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5852E1EC">
            <wp:simplePos x="0" y="0"/>
            <wp:positionH relativeFrom="column">
              <wp:posOffset>386081</wp:posOffset>
            </wp:positionH>
            <wp:positionV relativeFrom="paragraph">
              <wp:posOffset>130175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04EB2" w:rsidRDefault="005F2765" w:rsidP="00630B14">
      <w:pPr>
        <w:rPr>
          <w:rFonts w:ascii="Arial" w:hAnsi="Arial" w:cs="Arial"/>
        </w:rPr>
      </w:pPr>
    </w:p>
    <w:p w14:paraId="233A67AC" w14:textId="77777777" w:rsidR="005F2765" w:rsidRPr="00B04EB2" w:rsidRDefault="005F2765" w:rsidP="00630B14">
      <w:pPr>
        <w:rPr>
          <w:rFonts w:ascii="Arial" w:hAnsi="Arial" w:cs="Arial"/>
        </w:rPr>
      </w:pPr>
    </w:p>
    <w:p w14:paraId="777A377C" w14:textId="77777777" w:rsidR="00A92E6E" w:rsidRPr="00B04EB2" w:rsidRDefault="00A92E6E" w:rsidP="00630B14">
      <w:pPr>
        <w:rPr>
          <w:rFonts w:ascii="Arial" w:hAnsi="Arial" w:cs="Arial"/>
        </w:rPr>
      </w:pPr>
    </w:p>
    <w:p w14:paraId="5867C66B" w14:textId="77777777" w:rsidR="00A92E6E" w:rsidRPr="00B04EB2" w:rsidRDefault="00A92E6E" w:rsidP="00630B14">
      <w:pPr>
        <w:rPr>
          <w:rFonts w:ascii="Arial" w:hAnsi="Arial" w:cs="Arial"/>
        </w:rPr>
      </w:pPr>
    </w:p>
    <w:p w14:paraId="7F2E0409" w14:textId="0640064D" w:rsidR="00A92E6E" w:rsidRPr="00B04EB2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3-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过滤条件的重新设置</w:t>
      </w:r>
    </w:p>
    <w:p w14:paraId="07A632FF" w14:textId="18C9AE91" w:rsidR="00C75D81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四</w:t>
      </w:r>
      <w:r w:rsidR="00C75D81" w:rsidRPr="00B04EB2">
        <w:rPr>
          <w:rFonts w:ascii="Arial" w:hAnsi="Arial" w:cs="Arial"/>
        </w:rPr>
        <w:t>、</w:t>
      </w:r>
      <w:proofErr w:type="spellStart"/>
      <w:r w:rsidR="00C75D81" w:rsidRPr="00B04EB2">
        <w:rPr>
          <w:rFonts w:ascii="Arial" w:hAnsi="Arial" w:cs="Arial"/>
        </w:rPr>
        <w:t>MiRI</w:t>
      </w:r>
      <w:proofErr w:type="spellEnd"/>
      <w:r w:rsidR="00C75D81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核心</w:t>
      </w:r>
      <w:r w:rsidR="00C75D81" w:rsidRPr="00B04EB2">
        <w:rPr>
          <w:rFonts w:ascii="Arial" w:hAnsi="Arial" w:cs="Arial"/>
        </w:rPr>
        <w:t>结果解读</w:t>
      </w:r>
    </w:p>
    <w:p w14:paraId="569E73B2" w14:textId="3BC0686A" w:rsidR="00C75D81" w:rsidRPr="00B04EB2" w:rsidRDefault="000726D7" w:rsidP="00C75D8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的运行结果存储在文件夹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/</w:t>
      </w:r>
      <w:proofErr w:type="spellStart"/>
      <w:r w:rsidRPr="00B04EB2">
        <w:rPr>
          <w:rFonts w:ascii="Arial" w:hAnsi="Arial" w:cs="Arial"/>
        </w:rPr>
        <w:t>final_repeat-spanning_results</w:t>
      </w:r>
      <w:proofErr w:type="spellEnd"/>
      <w:r w:rsidRPr="00B04EB2">
        <w:rPr>
          <w:rFonts w:ascii="Arial" w:hAnsi="Arial" w:cs="Arial"/>
        </w:rPr>
        <w:t>_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内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paired_repeats_recomb-supporting_ratio.ts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文件内。</w:t>
      </w:r>
    </w:p>
    <w:p w14:paraId="2799168B" w14:textId="3A7B1403" w:rsidR="00406968" w:rsidRPr="00B04EB2" w:rsidRDefault="00841741" w:rsidP="00841741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该结果为一个</w:t>
      </w:r>
      <w:r w:rsidRPr="00B04EB2">
        <w:rPr>
          <w:rFonts w:ascii="Arial" w:hAnsi="Arial" w:cs="Arial"/>
        </w:rPr>
        <w:t>20</w:t>
      </w:r>
      <w:r w:rsidRPr="00B04EB2">
        <w:rPr>
          <w:rFonts w:ascii="Arial" w:hAnsi="Arial" w:cs="Arial"/>
        </w:rPr>
        <w:t>列的</w:t>
      </w:r>
      <w:proofErr w:type="spellStart"/>
      <w:r w:rsidRPr="00B04EB2">
        <w:rPr>
          <w:rFonts w:ascii="Arial" w:hAnsi="Arial" w:cs="Arial"/>
        </w:rPr>
        <w:t>tsv</w:t>
      </w:r>
      <w:proofErr w:type="spellEnd"/>
      <w:r w:rsidRPr="00B04EB2">
        <w:rPr>
          <w:rFonts w:ascii="Arial" w:hAnsi="Arial" w:cs="Arial"/>
        </w:rPr>
        <w:t>文件</w:t>
      </w:r>
      <w:r w:rsidR="00597B86" w:rsidRPr="00B04EB2">
        <w:rPr>
          <w:rFonts w:ascii="Arial" w:hAnsi="Arial" w:cs="Arial"/>
        </w:rPr>
        <w:t>，如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4-1 </w:t>
      </w:r>
      <w:r w:rsidR="00406968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3AB5B97" w14:textId="77777777" w:rsidR="00406968" w:rsidRPr="00B04EB2" w:rsidRDefault="00406968" w:rsidP="00406968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9248" behindDoc="0" locked="0" layoutInCell="1" allowOverlap="1" wp14:anchorId="6B7D4D37" wp14:editId="407983E2">
            <wp:simplePos x="0" y="0"/>
            <wp:positionH relativeFrom="column">
              <wp:posOffset>24448</wp:posOffset>
            </wp:positionH>
            <wp:positionV relativeFrom="paragraph">
              <wp:posOffset>83185</wp:posOffset>
            </wp:positionV>
            <wp:extent cx="5731510" cy="964565"/>
            <wp:effectExtent l="0" t="0" r="2540" b="6985"/>
            <wp:wrapNone/>
            <wp:docPr id="509565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65023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E57889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314E00F4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067FAF86" w14:textId="00DD4605" w:rsidR="00406968" w:rsidRPr="00B04EB2" w:rsidRDefault="00406968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4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04EB2" w:rsidRDefault="00597B86" w:rsidP="00D0503E">
      <w:pPr>
        <w:spacing w:beforeLines="50" w:before="156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每一列的含义如下：</w:t>
      </w:r>
    </w:p>
    <w:p w14:paraId="6BEB59EC" w14:textId="1DAA0CCF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①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ragment_id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>重复单元的编号。</w:t>
      </w:r>
    </w:p>
    <w:p w14:paraId="3EE5A407" w14:textId="143E5AE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②</w:t>
      </w:r>
      <w:r w:rsidRPr="00B04EB2">
        <w:rPr>
          <w:rFonts w:ascii="Arial" w:hAnsi="Arial" w:cs="Arial"/>
        </w:rPr>
        <w:t xml:space="preserve"> length: </w:t>
      </w:r>
      <w:r w:rsidR="00B04EB2" w:rsidRPr="00B04EB2">
        <w:rPr>
          <w:rFonts w:ascii="Arial" w:hAnsi="Arial" w:cs="Arial"/>
        </w:rPr>
        <w:t>重复单元的长度。</w:t>
      </w:r>
    </w:p>
    <w:p w14:paraId="0AD26C99" w14:textId="732C4E53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lastRenderedPageBreak/>
        <w:t>③</w:t>
      </w:r>
      <w:r w:rsidRPr="00B04EB2">
        <w:rPr>
          <w:rFonts w:ascii="Arial" w:hAnsi="Arial" w:cs="Arial"/>
        </w:rPr>
        <w:t xml:space="preserve"> start: </w:t>
      </w:r>
      <w:r w:rsidR="00B04EB2" w:rsidRPr="00B04EB2">
        <w:rPr>
          <w:rFonts w:ascii="Arial" w:hAnsi="Arial" w:cs="Arial"/>
        </w:rPr>
        <w:t>重复单元在基因组中的起始位置。</w:t>
      </w:r>
    </w:p>
    <w:p w14:paraId="459CEB12" w14:textId="7AA0F0CD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④</w:t>
      </w:r>
      <w:r w:rsidRPr="00B04EB2">
        <w:rPr>
          <w:rFonts w:ascii="Arial" w:hAnsi="Arial" w:cs="Arial"/>
        </w:rPr>
        <w:t xml:space="preserve"> end: </w:t>
      </w:r>
      <w:r w:rsidR="00B04EB2" w:rsidRPr="00B04EB2">
        <w:rPr>
          <w:rFonts w:ascii="Arial" w:hAnsi="Arial" w:cs="Arial"/>
        </w:rPr>
        <w:t>重复单元在基因组中的终止位置。</w:t>
      </w:r>
    </w:p>
    <w:p w14:paraId="2FF2E1F0" w14:textId="7677377B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⑤</w:t>
      </w:r>
      <w:r w:rsidRPr="00B04EB2">
        <w:rPr>
          <w:rFonts w:ascii="Arial" w:hAnsi="Arial" w:cs="Arial"/>
        </w:rPr>
        <w:t xml:space="preserve"> direction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或负链上的位置。</w:t>
      </w:r>
    </w:p>
    <w:p w14:paraId="13D28A35" w14:textId="4F03C2A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⑥</w:t>
      </w:r>
      <w:r w:rsidRPr="00B04EB2">
        <w:rPr>
          <w:rFonts w:ascii="Arial" w:hAnsi="Arial" w:cs="Arial"/>
        </w:rPr>
        <w:t xml:space="preserve"> chromosome: </w:t>
      </w:r>
      <w:r w:rsidR="00B04EB2" w:rsidRPr="00B04EB2">
        <w:rPr>
          <w:rFonts w:ascii="Arial" w:hAnsi="Arial" w:cs="Arial"/>
        </w:rPr>
        <w:t>基因组中某条染色体的编号。</w:t>
      </w:r>
    </w:p>
    <w:p w14:paraId="0F0CDAD0" w14:textId="0CE70EB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⑦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pl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B3322F1" w14:textId="54ED8C72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⑧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min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负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3D07F65" w14:textId="3387211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⑨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combined_ratio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 xml:space="preserve">DNA </w:t>
      </w:r>
      <w:r w:rsidR="00B04EB2" w:rsidRPr="00B04EB2">
        <w:rPr>
          <w:rFonts w:ascii="Arial" w:hAnsi="Arial" w:cs="Arial"/>
        </w:rPr>
        <w:t>两条链上重复序列</w:t>
      </w:r>
      <w:proofErr w:type="gramStart"/>
      <w:r w:rsidR="00B04EB2" w:rsidRPr="00B04EB2">
        <w:rPr>
          <w:rFonts w:ascii="Arial" w:hAnsi="Arial" w:cs="Arial"/>
        </w:rPr>
        <w:t>介</w:t>
      </w:r>
      <w:proofErr w:type="gramEnd"/>
      <w:r w:rsidR="00B04EB2" w:rsidRPr="00B04EB2">
        <w:rPr>
          <w:rFonts w:ascii="Arial" w:hAnsi="Arial" w:cs="Arial"/>
        </w:rPr>
        <w:t>导的基因组重组的总体比例。</w:t>
      </w:r>
    </w:p>
    <w:p w14:paraId="20B42BAC" w14:textId="59EAF675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⑩</w:t>
      </w:r>
      <w:r w:rsidRPr="00B04EB2">
        <w:rPr>
          <w:rFonts w:ascii="Arial" w:hAnsi="Arial" w:cs="Arial"/>
        </w:rPr>
        <w:t xml:space="preserve"> type: </w:t>
      </w:r>
      <w:r w:rsidR="00B04EB2" w:rsidRPr="00B04EB2">
        <w:rPr>
          <w:rFonts w:ascii="Arial" w:hAnsi="Arial" w:cs="Arial"/>
        </w:rPr>
        <w:t>重复序列的类型（正向重复或反向重复）。</w:t>
      </w:r>
    </w:p>
    <w:p w14:paraId="6C989EC7" w14:textId="1519A332" w:rsidR="00665DCF" w:rsidRPr="00B04EB2" w:rsidRDefault="00665DCF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mcfg</w:t>
      </w:r>
      <w:proofErr w:type="spellEnd"/>
      <w:r w:rsidRPr="00B04EB2">
        <w:rPr>
          <w:rFonts w:ascii="Arial" w:hAnsi="Arial" w:cs="Arial"/>
        </w:rPr>
        <w:t xml:space="preserve">: </w:t>
      </w:r>
      <w:r w:rsidR="0067702A" w:rsidRPr="00B04EB2">
        <w:rPr>
          <w:rFonts w:ascii="Arial" w:hAnsi="Arial" w:cs="Arial"/>
        </w:rPr>
        <w:t>主要构型中，跨越重复序列</w:t>
      </w:r>
      <w:r w:rsidR="00EF3333" w:rsidRPr="00B04EB2">
        <w:rPr>
          <w:rFonts w:ascii="Arial" w:hAnsi="Arial" w:cs="Arial"/>
        </w:rPr>
        <w:t>的</w:t>
      </w:r>
      <w:r w:rsidR="00EF3333" w:rsidRPr="00B04EB2">
        <w:rPr>
          <w:rFonts w:ascii="Arial" w:hAnsi="Arial" w:cs="Arial"/>
        </w:rPr>
        <w:t>read</w:t>
      </w:r>
      <w:r w:rsidR="00EF3333" w:rsidRPr="00B04EB2">
        <w:rPr>
          <w:rFonts w:ascii="Arial" w:hAnsi="Arial" w:cs="Arial"/>
        </w:rPr>
        <w:t>数量是否符合用户设置的数量。</w:t>
      </w:r>
    </w:p>
    <w:p w14:paraId="3AFC2134" w14:textId="51DAEFD8" w:rsidR="00597B86" w:rsidRPr="00B04EB2" w:rsidRDefault="00B04EB2" w:rsidP="00597B86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注：</w:t>
      </w:r>
      <w:r w:rsidRPr="00B04EB2">
        <w:rPr>
          <w:rFonts w:ascii="Arial" w:hAnsi="Arial" w:cs="Arial"/>
        </w:rPr>
        <w:t>“</w:t>
      </w:r>
      <w:r w:rsidRPr="00B04EB2">
        <w:rPr>
          <w:rFonts w:ascii="Arial" w:hAnsi="Arial" w:cs="Arial"/>
        </w:rPr>
        <w:t>配对项</w:t>
      </w:r>
      <w:r w:rsidRPr="00B04EB2">
        <w:rPr>
          <w:rFonts w:ascii="Arial" w:hAnsi="Arial" w:cs="Arial"/>
        </w:rPr>
        <w:t xml:space="preserve">” </w:t>
      </w:r>
      <w:r w:rsidRPr="00B04EB2">
        <w:rPr>
          <w:rFonts w:ascii="Arial" w:hAnsi="Arial" w:cs="Arial"/>
        </w:rPr>
        <w:t>指的是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一对重复单元中的另一个重复单元。</w:t>
      </w:r>
    </w:p>
    <w:p w14:paraId="6691AF9B" w14:textId="4122990E" w:rsidR="00B97F36" w:rsidRPr="00B04EB2" w:rsidRDefault="00811570" w:rsidP="00A1591B">
      <w:pPr>
        <w:pStyle w:val="1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五</w:t>
      </w:r>
      <w:r w:rsidR="00B97F36" w:rsidRPr="00B04EB2">
        <w:rPr>
          <w:rFonts w:ascii="Arial" w:hAnsi="Arial" w:cs="Arial"/>
        </w:rPr>
        <w:t>、</w:t>
      </w:r>
      <w:proofErr w:type="spellStart"/>
      <w:r w:rsidR="00B97F36" w:rsidRPr="00B04EB2">
        <w:rPr>
          <w:rFonts w:ascii="Arial" w:hAnsi="Arial" w:cs="Arial"/>
        </w:rPr>
        <w:t>MiRI</w:t>
      </w:r>
      <w:proofErr w:type="spellEnd"/>
      <w:r w:rsidR="00B97F36" w:rsidRPr="00B04EB2">
        <w:rPr>
          <w:rFonts w:ascii="Arial" w:hAnsi="Arial" w:cs="Arial"/>
        </w:rPr>
        <w:t xml:space="preserve"> </w:t>
      </w:r>
      <w:r w:rsidR="00B97F36" w:rsidRPr="00B04EB2">
        <w:rPr>
          <w:rFonts w:ascii="Arial" w:hAnsi="Arial" w:cs="Arial"/>
        </w:rPr>
        <w:t>配置文件的详解</w:t>
      </w:r>
    </w:p>
    <w:p w14:paraId="60D83EBF" w14:textId="2D1CA23E" w:rsidR="00B97F36" w:rsidRPr="00B04EB2" w:rsidRDefault="00B97F36" w:rsidP="00B97F36">
      <w:pPr>
        <w:rPr>
          <w:rFonts w:ascii="Arial" w:hAnsi="Arial" w:cs="Arial"/>
        </w:rPr>
      </w:pPr>
      <w:r w:rsidRPr="00B04EB2">
        <w:rPr>
          <w:rFonts w:ascii="Arial" w:hAnsi="Arial" w:cs="Arial"/>
        </w:rPr>
        <w:t>用户可通过更加详细的设置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配置文件来挖掘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的性能，</w:t>
      </w:r>
      <w:r w:rsidR="00F904AE" w:rsidRPr="00B04EB2">
        <w:rPr>
          <w:rFonts w:ascii="Arial" w:hAnsi="Arial" w:cs="Arial"/>
        </w:rPr>
        <w:t>表</w:t>
      </w:r>
      <w:r w:rsidR="00F904AE" w:rsidRPr="00B04EB2">
        <w:rPr>
          <w:rFonts w:ascii="Arial" w:hAnsi="Arial" w:cs="Arial"/>
        </w:rPr>
        <w:t xml:space="preserve"> </w:t>
      </w:r>
      <w:r w:rsidR="00184BFC" w:rsidRPr="00B04EB2">
        <w:rPr>
          <w:rFonts w:ascii="Arial" w:hAnsi="Arial" w:cs="Arial"/>
        </w:rPr>
        <w:t>5</w:t>
      </w:r>
      <w:r w:rsidR="00F904AE" w:rsidRPr="00B04EB2">
        <w:rPr>
          <w:rFonts w:ascii="Arial" w:hAnsi="Arial" w:cs="Arial"/>
        </w:rPr>
        <w:t>-1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是对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Pr="00B04EB2">
        <w:rPr>
          <w:rFonts w:ascii="Arial" w:hAnsi="Arial" w:cs="Arial"/>
        </w:rPr>
        <w:t>配置文件各参数的详细解读。</w:t>
      </w:r>
    </w:p>
    <w:p w14:paraId="033CCB6A" w14:textId="4EAA9090" w:rsidR="005F2765" w:rsidRPr="00B04EB2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5</w:t>
      </w:r>
      <w:r w:rsidR="00F904AE" w:rsidRPr="00B04EB2">
        <w:rPr>
          <w:rFonts w:ascii="Arial" w:hAnsi="Arial" w:cs="Arial"/>
          <w:b/>
          <w:bCs/>
          <w:sz w:val="21"/>
          <w:szCs w:val="21"/>
        </w:rPr>
        <w:t>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tblLayout w:type="fixed"/>
        <w:tblLook w:val="04A0" w:firstRow="1" w:lastRow="0" w:firstColumn="1" w:lastColumn="0" w:noHBand="0" w:noVBand="1"/>
      </w:tblPr>
      <w:tblGrid>
        <w:gridCol w:w="1271"/>
        <w:gridCol w:w="2693"/>
        <w:gridCol w:w="4601"/>
      </w:tblGrid>
      <w:tr w:rsidR="005F2765" w:rsidRPr="00B04EB2" w14:paraId="010F3317" w14:textId="77777777" w:rsidTr="00003DF3">
        <w:tc>
          <w:tcPr>
            <w:tcW w:w="742" w:type="pct"/>
          </w:tcPr>
          <w:p w14:paraId="4E54516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类别</w:t>
            </w:r>
          </w:p>
        </w:tc>
        <w:tc>
          <w:tcPr>
            <w:tcW w:w="1572" w:type="pct"/>
          </w:tcPr>
          <w:p w14:paraId="13C31F6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2686" w:type="pct"/>
          </w:tcPr>
          <w:p w14:paraId="3F998EF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取值与含义</w:t>
            </w:r>
          </w:p>
        </w:tc>
      </w:tr>
      <w:tr w:rsidR="005F2765" w:rsidRPr="00B04EB2" w14:paraId="687E8655" w14:textId="77777777" w:rsidTr="00003DF3">
        <w:tc>
          <w:tcPr>
            <w:tcW w:w="742" w:type="pct"/>
            <w:vMerge w:val="restart"/>
          </w:tcPr>
          <w:p w14:paraId="3F27AF2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572" w:type="pct"/>
          </w:tcPr>
          <w:p w14:paraId="7077550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2D065F3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04EB2" w14:paraId="30ABDA8D" w14:textId="77777777" w:rsidTr="00003DF3">
        <w:tc>
          <w:tcPr>
            <w:tcW w:w="742" w:type="pct"/>
            <w:vMerge/>
          </w:tcPr>
          <w:p w14:paraId="58F4592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10DD53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od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A)</w:t>
            </w:r>
          </w:p>
        </w:tc>
        <w:tc>
          <w:tcPr>
            <w:tcW w:w="2686" w:type="pct"/>
          </w:tcPr>
          <w:p w14:paraId="7AB9457E" w14:textId="2430087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04EB2">
              <w:rPr>
                <w:rFonts w:ascii="Arial" w:hAnsi="Arial" w:cs="Arial"/>
                <w:sz w:val="21"/>
                <w:szCs w:val="21"/>
              </w:rPr>
              <w:t>*N/A/R/C* (</w:t>
            </w:r>
            <w:r w:rsidRPr="00B04EB2">
              <w:rPr>
                <w:rFonts w:ascii="Arial" w:hAnsi="Arial" w:cs="Arial"/>
                <w:sz w:val="21"/>
                <w:szCs w:val="21"/>
              </w:rPr>
              <w:t>大小不敏感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>N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不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A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R</w:t>
            </w:r>
            <w:r w:rsidRPr="00B04EB2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仅</w:t>
            </w:r>
            <w:r w:rsidRPr="00B04EB2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04EB2">
              <w:rPr>
                <w:rFonts w:ascii="Arial" w:hAnsi="Arial" w:cs="Arial"/>
                <w:sz w:val="21"/>
                <w:szCs w:val="21"/>
              </w:rPr>
              <w:t>C</w:t>
            </w:r>
            <w:r w:rsidRPr="00B04EB2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04EB2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此时</w:t>
            </w: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  <w:r w:rsidRPr="00B04EB2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”</w:t>
            </w:r>
            <w:r w:rsidRPr="00B04EB2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6A3250B5" w14:textId="77777777" w:rsidTr="00003DF3">
        <w:tc>
          <w:tcPr>
            <w:tcW w:w="742" w:type="pct"/>
            <w:vMerge/>
          </w:tcPr>
          <w:p w14:paraId="4BEC1CB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C16ECAE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56829245" w14:textId="43C84062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</w:p>
        </w:tc>
      </w:tr>
      <w:tr w:rsidR="005F2765" w:rsidRPr="00B04EB2" w14:paraId="22DE8E7C" w14:textId="77777777" w:rsidTr="00003DF3">
        <w:tc>
          <w:tcPr>
            <w:tcW w:w="742" w:type="pct"/>
            <w:vMerge/>
          </w:tcPr>
          <w:p w14:paraId="274F225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1E4733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C)</w:t>
            </w:r>
          </w:p>
        </w:tc>
        <w:tc>
          <w:tcPr>
            <w:tcW w:w="2686" w:type="pct"/>
          </w:tcPr>
          <w:p w14:paraId="5424CD23" w14:textId="0480EE0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>线性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L) </w:t>
            </w:r>
            <w:r w:rsidRPr="00B04EB2">
              <w:rPr>
                <w:rFonts w:ascii="Arial" w:hAnsi="Arial" w:cs="Arial"/>
                <w:sz w:val="21"/>
                <w:szCs w:val="21"/>
              </w:rPr>
              <w:t>或环状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C) </w:t>
            </w:r>
          </w:p>
        </w:tc>
      </w:tr>
      <w:tr w:rsidR="005F2765" w:rsidRPr="00B04EB2" w14:paraId="5D96C77F" w14:textId="77777777" w:rsidTr="00003DF3">
        <w:tc>
          <w:tcPr>
            <w:tcW w:w="742" w:type="pct"/>
            <w:vMerge/>
          </w:tcPr>
          <w:p w14:paraId="4F0CEB8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DB5B5D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7F0E2B0E" w14:textId="5760A2AE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查找跨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越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DNA </w:t>
            </w:r>
            <w:r w:rsidRPr="00B04EB2">
              <w:rPr>
                <w:rFonts w:ascii="Arial" w:hAnsi="Arial" w:cs="Arial"/>
                <w:sz w:val="21"/>
                <w:szCs w:val="21"/>
              </w:rPr>
              <w:t>的双链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Y) </w:t>
            </w:r>
            <w:r w:rsidRPr="00B04EB2">
              <w:rPr>
                <w:rFonts w:ascii="Arial" w:hAnsi="Arial" w:cs="Arial"/>
                <w:sz w:val="21"/>
                <w:szCs w:val="21"/>
              </w:rPr>
              <w:t>或不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N)</w:t>
            </w:r>
          </w:p>
        </w:tc>
      </w:tr>
      <w:tr w:rsidR="005F2765" w:rsidRPr="00B04EB2" w14:paraId="12EFB13E" w14:textId="77777777" w:rsidTr="00003DF3">
        <w:tc>
          <w:tcPr>
            <w:tcW w:w="742" w:type="pct"/>
            <w:vMerge/>
          </w:tcPr>
          <w:p w14:paraId="7C70467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A4B988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dundant_intermediate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D)</w:t>
            </w:r>
          </w:p>
        </w:tc>
        <w:tc>
          <w:tcPr>
            <w:tcW w:w="2686" w:type="pct"/>
          </w:tcPr>
          <w:p w14:paraId="4127122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时，删除中间结果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D)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不删除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K)</w:t>
            </w:r>
          </w:p>
        </w:tc>
      </w:tr>
      <w:tr w:rsidR="005F2765" w:rsidRPr="00B04EB2" w14:paraId="7C440AF3" w14:textId="77777777" w:rsidTr="00003DF3">
        <w:tc>
          <w:tcPr>
            <w:tcW w:w="742" w:type="pct"/>
            <w:vMerge w:val="restart"/>
          </w:tcPr>
          <w:p w14:paraId="106F59E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1AD916F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 )</w:t>
            </w:r>
          </w:p>
        </w:tc>
        <w:tc>
          <w:tcPr>
            <w:tcW w:w="2686" w:type="pct"/>
          </w:tcPr>
          <w:p w14:paraId="1551C01E" w14:textId="47B512C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≥ 5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</w:t>
            </w:r>
            <w:r w:rsidRPr="00B04EB2">
              <w:rPr>
                <w:rFonts w:ascii="Arial" w:hAnsi="Arial" w:cs="Arial"/>
                <w:sz w:val="21"/>
                <w:szCs w:val="21"/>
              </w:rPr>
              <w:t>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1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:100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100bp ≤ </w:t>
            </w:r>
            <w:r w:rsidRPr="00B04EB2">
              <w:rPr>
                <w:rFonts w:ascii="Arial" w:hAnsi="Arial" w:cs="Arial"/>
                <w:sz w:val="21"/>
                <w:szCs w:val="21"/>
              </w:rPr>
              <w:t>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2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:200</w:t>
            </w:r>
            <w:r w:rsidRPr="00B04EB2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bp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0F293E3" w14:textId="77777777" w:rsidTr="00003DF3">
        <w:tc>
          <w:tcPr>
            <w:tcW w:w="742" w:type="pct"/>
            <w:vMerge/>
          </w:tcPr>
          <w:p w14:paraId="5964F42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F6668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ward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)</w:t>
            </w:r>
          </w:p>
        </w:tc>
        <w:tc>
          <w:tcPr>
            <w:tcW w:w="2686" w:type="pct"/>
          </w:tcPr>
          <w:p w14:paraId="57C879B9" w14:textId="781C72FB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</w:p>
        </w:tc>
      </w:tr>
      <w:tr w:rsidR="005F2765" w:rsidRPr="00B04EB2" w14:paraId="79D720CB" w14:textId="77777777" w:rsidTr="00003DF3">
        <w:tc>
          <w:tcPr>
            <w:tcW w:w="742" w:type="pct"/>
            <w:vMerge/>
          </w:tcPr>
          <w:p w14:paraId="3520319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F1B950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enalty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20)</w:t>
            </w:r>
          </w:p>
        </w:tc>
        <w:tc>
          <w:tcPr>
            <w:tcW w:w="2686" w:type="pct"/>
          </w:tcPr>
          <w:p w14:paraId="5030C3DF" w14:textId="09B372BA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</w:p>
        </w:tc>
      </w:tr>
      <w:tr w:rsidR="005F2765" w:rsidRPr="00B04EB2" w14:paraId="32DE4807" w14:textId="77777777" w:rsidTr="00003DF3">
        <w:tc>
          <w:tcPr>
            <w:tcW w:w="742" w:type="pct"/>
          </w:tcPr>
          <w:p w14:paraId="4D12035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]</w:t>
            </w:r>
          </w:p>
        </w:tc>
        <w:tc>
          <w:tcPr>
            <w:tcW w:w="1572" w:type="pct"/>
          </w:tcPr>
          <w:p w14:paraId="4716A9D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calibrated_repeat_file</w:t>
            </w:r>
            <w:proofErr w:type="spellEnd"/>
          </w:p>
        </w:tc>
        <w:tc>
          <w:tcPr>
            <w:tcW w:w="2686" w:type="pct"/>
          </w:tcPr>
          <w:p w14:paraId="4B7DC43D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mode = C </w:t>
            </w:r>
            <w:r w:rsidRPr="00B04EB2">
              <w:rPr>
                <w:rFonts w:ascii="Arial" w:hAnsi="Arial" w:cs="Arial"/>
                <w:sz w:val="21"/>
                <w:szCs w:val="21"/>
              </w:rPr>
              <w:t>时为必选参数</w:t>
            </w:r>
          </w:p>
        </w:tc>
      </w:tr>
      <w:tr w:rsidR="005F2765" w:rsidRPr="00B04EB2" w14:paraId="6A90772E" w14:textId="77777777" w:rsidTr="00003DF3">
        <w:tc>
          <w:tcPr>
            <w:tcW w:w="742" w:type="pct"/>
          </w:tcPr>
          <w:p w14:paraId="147E15A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4116AB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6B385136" w14:textId="1C71EEB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5F46F43" w14:textId="77777777" w:rsidTr="00003DF3">
        <w:tc>
          <w:tcPr>
            <w:tcW w:w="742" w:type="pct"/>
          </w:tcPr>
          <w:p w14:paraId="4339159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7FFD778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39DF48B1" w14:textId="28594F7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04EB2" w14:paraId="7DA6A194" w14:textId="77777777" w:rsidTr="00003DF3">
        <w:tc>
          <w:tcPr>
            <w:tcW w:w="742" w:type="pct"/>
            <w:vMerge w:val="restart"/>
          </w:tcPr>
          <w:p w14:paraId="4D5D49B0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EE0B17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lignment softwar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)</w:t>
            </w:r>
          </w:p>
        </w:tc>
        <w:tc>
          <w:tcPr>
            <w:tcW w:w="2686" w:type="pct"/>
          </w:tcPr>
          <w:p w14:paraId="5D0400F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提供比对软件，可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</w:t>
            </w:r>
            <w:r w:rsidRPr="00B04EB2">
              <w:rPr>
                <w:rFonts w:ascii="Arial" w:hAnsi="Arial" w:cs="Arial"/>
                <w:sz w:val="21"/>
                <w:szCs w:val="21"/>
              </w:rPr>
              <w:t>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bwa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last</w:t>
            </w:r>
          </w:p>
        </w:tc>
      </w:tr>
      <w:tr w:rsidR="00BB7C22" w:rsidRPr="00B04EB2" w14:paraId="344C71EA" w14:textId="77777777" w:rsidTr="00003DF3">
        <w:tc>
          <w:tcPr>
            <w:tcW w:w="742" w:type="pct"/>
            <w:vMerge/>
          </w:tcPr>
          <w:p w14:paraId="7C91A96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B1C60A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e-5)</w:t>
            </w:r>
          </w:p>
        </w:tc>
        <w:tc>
          <w:tcPr>
            <w:tcW w:w="2686" w:type="pct"/>
          </w:tcPr>
          <w:p w14:paraId="0AB3F1B5" w14:textId="659B9804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blast 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04EB2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显著性</w:t>
            </w:r>
          </w:p>
        </w:tc>
      </w:tr>
      <w:tr w:rsidR="00BB7C22" w:rsidRPr="00B04EB2" w14:paraId="1AD7EC78" w14:textId="77777777" w:rsidTr="00003DF3">
        <w:tc>
          <w:tcPr>
            <w:tcW w:w="742" w:type="pct"/>
            <w:vMerge/>
          </w:tcPr>
          <w:p w14:paraId="6E62776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8CD2A9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86" w:type="pct"/>
          </w:tcPr>
          <w:p w14:paraId="7F7A889D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单</w:t>
            </w: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端数据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文件位置，需单独提供</w:t>
            </w:r>
          </w:p>
        </w:tc>
      </w:tr>
      <w:tr w:rsidR="00BB7C22" w:rsidRPr="00B04EB2" w14:paraId="3B59AA40" w14:textId="77777777" w:rsidTr="00003DF3">
        <w:tc>
          <w:tcPr>
            <w:tcW w:w="742" w:type="pct"/>
            <w:vMerge/>
          </w:tcPr>
          <w:p w14:paraId="68976DC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45ADE8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86" w:type="pct"/>
          </w:tcPr>
          <w:p w14:paraId="7D18CC1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双端数据文件位置，需单独提供</w:t>
            </w:r>
          </w:p>
        </w:tc>
      </w:tr>
      <w:tr w:rsidR="00BB7C22" w:rsidRPr="00B04EB2" w14:paraId="21A094EF" w14:textId="77777777" w:rsidTr="00003DF3">
        <w:tc>
          <w:tcPr>
            <w:tcW w:w="742" w:type="pct"/>
            <w:vMerge/>
          </w:tcPr>
          <w:p w14:paraId="79E53FA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6AC8B54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86" w:type="pct"/>
          </w:tcPr>
          <w:p w14:paraId="30E022B7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三代测序数据文件位置，需单独提供</w:t>
            </w:r>
          </w:p>
        </w:tc>
      </w:tr>
      <w:tr w:rsidR="00BB7C22" w:rsidRPr="00B04EB2" w14:paraId="28B84F8F" w14:textId="77777777" w:rsidTr="00003DF3">
        <w:tc>
          <w:tcPr>
            <w:tcW w:w="742" w:type="pct"/>
            <w:vMerge/>
          </w:tcPr>
          <w:p w14:paraId="287E4F1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AE17E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86" w:type="pct"/>
          </w:tcPr>
          <w:p w14:paraId="01D6CE63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三代测序平台类型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TGS </w:t>
            </w:r>
            <w:r w:rsidRPr="00B04EB2">
              <w:rPr>
                <w:rFonts w:ascii="Arial" w:hAnsi="Arial" w:cs="Arial"/>
                <w:sz w:val="21"/>
                <w:szCs w:val="21"/>
              </w:rPr>
              <w:t>参数的补充参数，其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acbi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或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</w:p>
        </w:tc>
      </w:tr>
      <w:tr w:rsidR="00BB7C22" w:rsidRPr="00B04EB2" w14:paraId="3E462669" w14:textId="77777777" w:rsidTr="00003DF3">
        <w:tc>
          <w:tcPr>
            <w:tcW w:w="742" w:type="pct"/>
            <w:vMerge/>
          </w:tcPr>
          <w:p w14:paraId="5EAC9036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D256294" w14:textId="1C9A5728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ilter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3E437E04" w14:textId="1D23C119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</w:p>
        </w:tc>
      </w:tr>
      <w:tr w:rsidR="00BB7C22" w:rsidRPr="00B04EB2" w14:paraId="5AB6A44E" w14:textId="77777777" w:rsidTr="00003DF3">
        <w:tc>
          <w:tcPr>
            <w:tcW w:w="742" w:type="pct"/>
            <w:vMerge/>
          </w:tcPr>
          <w:p w14:paraId="0425F65E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F691ABD" w14:textId="61E58D00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hreads</w:t>
            </w:r>
          </w:p>
        </w:tc>
        <w:tc>
          <w:tcPr>
            <w:tcW w:w="2686" w:type="pct"/>
          </w:tcPr>
          <w:p w14:paraId="3E338D0B" w14:textId="7D53F953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程序运行的线程数，为空时采用默认值</w:t>
            </w:r>
          </w:p>
        </w:tc>
      </w:tr>
      <w:tr w:rsidR="005F2765" w:rsidRPr="00B04EB2" w14:paraId="0D1F5329" w14:textId="77777777" w:rsidTr="00003DF3">
        <w:tc>
          <w:tcPr>
            <w:tcW w:w="742" w:type="pct"/>
            <w:vMerge w:val="restart"/>
          </w:tcPr>
          <w:p w14:paraId="41D0DF24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heck_spanning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50D4FC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 bp)</w:t>
            </w:r>
          </w:p>
        </w:tc>
        <w:tc>
          <w:tcPr>
            <w:tcW w:w="2686" w:type="pct"/>
          </w:tcPr>
          <w:p w14:paraId="6ABA6E1E" w14:textId="274CAC09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read </w:t>
            </w:r>
            <w:r w:rsidRPr="00B04EB2">
              <w:rPr>
                <w:rFonts w:ascii="Arial" w:hAnsi="Arial" w:cs="Arial"/>
                <w:sz w:val="21"/>
                <w:szCs w:val="21"/>
              </w:rPr>
              <w:t>跨越重复序列的长度，为自然数</w:t>
            </w:r>
          </w:p>
        </w:tc>
      </w:tr>
      <w:tr w:rsidR="005F2765" w:rsidRPr="00B04EB2" w14:paraId="64C344C4" w14:textId="77777777" w:rsidTr="00003DF3">
        <w:tc>
          <w:tcPr>
            <w:tcW w:w="742" w:type="pct"/>
            <w:vMerge/>
          </w:tcPr>
          <w:p w14:paraId="05C612B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AC84FD2" w14:textId="1F7B0A78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11AAE942" w14:textId="64C2FC0F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  <w:tr w:rsidR="005F2765" w:rsidRPr="00B04EB2" w14:paraId="7948B75B" w14:textId="77777777" w:rsidTr="00003DF3">
        <w:tc>
          <w:tcPr>
            <w:tcW w:w="742" w:type="pct"/>
            <w:vMerge w:val="restart"/>
          </w:tcPr>
          <w:p w14:paraId="32321175" w14:textId="41D574F1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>param</w:t>
            </w:r>
            <w:r w:rsidRPr="00B04EB2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5D491D1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N) </w:t>
            </w:r>
          </w:p>
        </w:tc>
        <w:tc>
          <w:tcPr>
            <w:tcW w:w="2686" w:type="pct"/>
          </w:tcPr>
          <w:p w14:paraId="06EAD060" w14:textId="57AB615C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</w:t>
            </w:r>
          </w:p>
        </w:tc>
      </w:tr>
      <w:tr w:rsidR="005F2765" w:rsidRPr="00B04EB2" w14:paraId="16BA96B3" w14:textId="77777777" w:rsidTr="00003DF3">
        <w:tc>
          <w:tcPr>
            <w:tcW w:w="742" w:type="pct"/>
            <w:vMerge/>
          </w:tcPr>
          <w:p w14:paraId="75AF1F0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A4580C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86" w:type="pct"/>
          </w:tcPr>
          <w:p w14:paraId="376AC955" w14:textId="3842571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项目的编号</w:t>
            </w:r>
          </w:p>
        </w:tc>
      </w:tr>
      <w:tr w:rsidR="005F2765" w:rsidRPr="00B04EB2" w14:paraId="1A3C1A32" w14:textId="77777777" w:rsidTr="00003DF3">
        <w:tc>
          <w:tcPr>
            <w:tcW w:w="742" w:type="pct"/>
            <w:vMerge/>
          </w:tcPr>
          <w:p w14:paraId="0F341C2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D29F1A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 bp)</w:t>
            </w:r>
          </w:p>
        </w:tc>
        <w:tc>
          <w:tcPr>
            <w:tcW w:w="2686" w:type="pct"/>
          </w:tcPr>
          <w:p w14:paraId="2D29089C" w14:textId="083E436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</w:p>
        </w:tc>
      </w:tr>
      <w:tr w:rsidR="005F2765" w:rsidRPr="00B04EB2" w14:paraId="3771CEB0" w14:textId="77777777" w:rsidTr="00003DF3">
        <w:tc>
          <w:tcPr>
            <w:tcW w:w="742" w:type="pct"/>
            <w:vMerge/>
          </w:tcPr>
          <w:p w14:paraId="0EC5BB9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BB72DD" w14:textId="41B06105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7C3279A6" w14:textId="2CA6A58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</w:tbl>
    <w:p w14:paraId="4EB3BA33" w14:textId="69DF2430" w:rsidR="00BB7C22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六</w:t>
      </w:r>
      <w:r w:rsidR="00BB7C22" w:rsidRPr="00B04EB2">
        <w:rPr>
          <w:rFonts w:ascii="Arial" w:hAnsi="Arial" w:cs="Arial"/>
        </w:rPr>
        <w:t>、</w:t>
      </w:r>
      <w:proofErr w:type="spellStart"/>
      <w:r w:rsidR="00BB7C22" w:rsidRPr="00B04EB2">
        <w:rPr>
          <w:rFonts w:ascii="Arial" w:hAnsi="Arial" w:cs="Arial"/>
        </w:rPr>
        <w:t>MiRI</w:t>
      </w:r>
      <w:proofErr w:type="spellEnd"/>
      <w:r w:rsidR="00BB7C22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运行结果的详解</w:t>
      </w:r>
    </w:p>
    <w:p w14:paraId="50AFF005" w14:textId="77777777" w:rsidR="00E36841" w:rsidRPr="00B04EB2" w:rsidRDefault="007F1290" w:rsidP="007F1290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称的文件夹内存储着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运行后的所有结果。</w:t>
      </w:r>
    </w:p>
    <w:p w14:paraId="7C333B9A" w14:textId="23AD76B6" w:rsidR="00B97F36" w:rsidRPr="00B04EB2" w:rsidRDefault="00A05CE6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final_repeat-spanning_results</w:t>
      </w:r>
      <w:proofErr w:type="spellEnd"/>
      <w:r w:rsidRPr="00B04EB2">
        <w:rPr>
          <w:rFonts w:ascii="Arial" w:hAnsi="Arial" w:cs="Arial"/>
        </w:rPr>
        <w:t>_</w:t>
      </w:r>
      <w:bookmarkStart w:id="3" w:name="_Hlk191218574"/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bookmarkEnd w:id="3"/>
      <w:r w:rsidRPr="00B04EB2">
        <w:rPr>
          <w:rFonts w:ascii="Arial" w:hAnsi="Arial" w:cs="Arial"/>
        </w:rPr>
        <w:t>内存储着查询到的所有关于重复序列的信息：</w:t>
      </w:r>
    </w:p>
    <w:p w14:paraId="35B0208D" w14:textId="51F606A0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chain_without_sufficient_spanning_reads.tsv</w:t>
      </w:r>
      <w:proofErr w:type="spellEnd"/>
    </w:p>
    <w:p w14:paraId="40DD86AE" w14:textId="50EDE84F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repeat_unit_without_spanning_reads.tsv</w:t>
      </w:r>
      <w:proofErr w:type="spellEnd"/>
    </w:p>
    <w:p w14:paraId="0D84A9AA" w14:textId="4500F619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③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4" w:name="_Hlk191219377"/>
      <w:r w:rsidRPr="00B04EB2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4"/>
      <w:r w:rsidRPr="00B04EB2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2.fasta</w:t>
      </w:r>
    </w:p>
    <w:p w14:paraId="15AC2918" w14:textId="23F62528" w:rsidR="007F1290" w:rsidRPr="00B04EB2" w:rsidRDefault="005D2636" w:rsidP="00883D2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为核心结果</w:t>
      </w:r>
      <w:r w:rsidRPr="00B04EB2">
        <w:rPr>
          <w:rFonts w:ascii="Arial" w:hAnsi="Arial" w:cs="Arial"/>
        </w:rPr>
        <w:t>，</w:t>
      </w:r>
      <w:r w:rsidR="00837765"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③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截取自</w:t>
      </w: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="00837765" w:rsidRPr="00B04EB2">
        <w:rPr>
          <w:rFonts w:ascii="Arial" w:hAnsi="Arial" w:cs="Arial"/>
        </w:rPr>
        <w:t>，可用于</w:t>
      </w:r>
      <w:r w:rsidRPr="00B04EB2">
        <w:rPr>
          <w:rFonts w:ascii="Arial" w:hAnsi="Arial" w:cs="Arial"/>
        </w:rPr>
        <w:t xml:space="preserve"> </w:t>
      </w:r>
      <w:proofErr w:type="spellStart"/>
      <w:r w:rsidR="00837765"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软件绘制重组基因组图谱。</w:t>
      </w:r>
      <w:r w:rsidR="007E7AE6" w:rsidRPr="00B04EB2">
        <w:rPr>
          <w:rFonts w:ascii="Arial" w:hAnsi="Arial" w:cs="Arial"/>
        </w:rPr>
        <w:t>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①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的两条链中，有一条链中的重复序列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②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中，正负两条链中的重复序列均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⑤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⑥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Arial" w:hAnsi="Arial" w:cs="Arial"/>
        </w:rPr>
        <w:t>是查询到的</w:t>
      </w:r>
      <w:r w:rsidR="006454E3" w:rsidRPr="00B04EB2">
        <w:rPr>
          <w:rFonts w:ascii="Arial" w:hAnsi="Arial" w:cs="Arial"/>
        </w:rPr>
        <w:t>来自两条染色体的</w:t>
      </w:r>
      <w:r w:rsidR="007E7AE6" w:rsidRPr="00B04EB2">
        <w:rPr>
          <w:rFonts w:ascii="Arial" w:hAnsi="Arial" w:cs="Arial"/>
        </w:rPr>
        <w:t>重复序列，为</w:t>
      </w:r>
      <w:proofErr w:type="spellStart"/>
      <w:r w:rsidR="007E7AE6" w:rsidRPr="00B04EB2">
        <w:rPr>
          <w:rFonts w:ascii="Arial" w:hAnsi="Arial" w:cs="Arial"/>
        </w:rPr>
        <w:t>fasta</w:t>
      </w:r>
      <w:proofErr w:type="spellEnd"/>
      <w:r w:rsidR="007E7AE6" w:rsidRPr="00B04EB2">
        <w:rPr>
          <w:rFonts w:ascii="Arial" w:hAnsi="Arial" w:cs="Arial"/>
        </w:rPr>
        <w:t>格式。</w:t>
      </w:r>
    </w:p>
    <w:p w14:paraId="11B8BC07" w14:textId="10C54700" w:rsidR="00B04EB2" w:rsidRPr="00B04EB2" w:rsidRDefault="00E36841" w:rsidP="00381902">
      <w:pPr>
        <w:spacing w:beforeLines="50" w:before="156" w:afterLines="50" w:after="156"/>
        <w:ind w:firstLineChars="198" w:firstLine="475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subconfig_repeat-spanned_results</w:t>
      </w:r>
      <w:proofErr w:type="spellEnd"/>
      <w:r w:rsidRPr="00B04EB2">
        <w:rPr>
          <w:rFonts w:ascii="Arial" w:hAnsi="Arial" w:cs="Arial"/>
        </w:rPr>
        <w:t>_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存储的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次要</w:t>
      </w:r>
      <w:r w:rsidRPr="00B04EB2">
        <w:rPr>
          <w:rFonts w:ascii="Arial" w:hAnsi="Arial" w:cs="Arial"/>
        </w:rPr>
        <w:lastRenderedPageBreak/>
        <w:t>构型的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上的中间结果。</w:t>
      </w:r>
      <w:proofErr w:type="spellStart"/>
      <w:r w:rsidR="00375DC2" w:rsidRPr="00B04EB2">
        <w:rPr>
          <w:rFonts w:ascii="Arial" w:hAnsi="Arial" w:cs="Arial"/>
        </w:rPr>
        <w:t>mainconfig_repeat-spanned_results</w:t>
      </w:r>
      <w:proofErr w:type="spellEnd"/>
      <w:r w:rsidR="00375DC2" w:rsidRPr="00B04EB2">
        <w:rPr>
          <w:rFonts w:ascii="Arial" w:hAnsi="Arial" w:cs="Arial"/>
        </w:rPr>
        <w:t>_{</w:t>
      </w:r>
      <w:proofErr w:type="spellStart"/>
      <w:r w:rsidR="00375DC2" w:rsidRPr="00B04EB2">
        <w:rPr>
          <w:rFonts w:ascii="Arial" w:hAnsi="Arial" w:cs="Arial"/>
        </w:rPr>
        <w:t>project_id</w:t>
      </w:r>
      <w:proofErr w:type="spellEnd"/>
      <w:r w:rsidR="00375DC2" w:rsidRPr="00B04EB2">
        <w:rPr>
          <w:rFonts w:ascii="Arial" w:hAnsi="Arial" w:cs="Arial"/>
        </w:rPr>
        <w:t>}</w:t>
      </w:r>
      <w:r w:rsidR="00375DC2" w:rsidRPr="00B04EB2">
        <w:rPr>
          <w:rFonts w:ascii="Arial" w:hAnsi="Arial" w:cs="Arial"/>
        </w:rPr>
        <w:t>存储的是</w:t>
      </w:r>
      <w:r w:rsidR="00375DC2" w:rsidRPr="00B04EB2">
        <w:rPr>
          <w:rFonts w:ascii="Arial" w:hAnsi="Arial" w:cs="Arial"/>
        </w:rPr>
        <w:t>read</w:t>
      </w:r>
      <w:r w:rsidR="00375DC2" w:rsidRPr="00B04EB2">
        <w:rPr>
          <w:rFonts w:ascii="Arial" w:hAnsi="Arial" w:cs="Arial"/>
        </w:rPr>
        <w:t>映射</w:t>
      </w:r>
      <w:proofErr w:type="gramStart"/>
      <w:r w:rsidR="00375DC2" w:rsidRPr="00B04EB2">
        <w:rPr>
          <w:rFonts w:ascii="Arial" w:hAnsi="Arial" w:cs="Arial"/>
        </w:rPr>
        <w:t>至主要</w:t>
      </w:r>
      <w:proofErr w:type="gramEnd"/>
      <w:r w:rsidR="00375DC2" w:rsidRPr="00B04EB2">
        <w:rPr>
          <w:rFonts w:ascii="Arial" w:hAnsi="Arial" w:cs="Arial"/>
        </w:rPr>
        <w:t>构型的</w:t>
      </w:r>
      <w:r w:rsidR="00375DC2" w:rsidRPr="00B04EB2">
        <w:rPr>
          <w:rFonts w:ascii="Arial" w:hAnsi="Arial" w:cs="Arial"/>
        </w:rPr>
        <w:t>TSS</w:t>
      </w:r>
      <w:r w:rsidR="00375DC2" w:rsidRPr="00B04EB2">
        <w:rPr>
          <w:rFonts w:ascii="Arial" w:hAnsi="Arial" w:cs="Arial"/>
        </w:rPr>
        <w:t>上的中间结果。</w:t>
      </w:r>
      <w:r w:rsidRPr="00B04EB2">
        <w:rPr>
          <w:rFonts w:ascii="Arial" w:hAnsi="Arial" w:cs="Arial"/>
        </w:rPr>
        <w:t>每一个文件夹存储一条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映射结果</w:t>
      </w:r>
      <w:r w:rsidR="000B715E" w:rsidRPr="00B04EB2">
        <w:rPr>
          <w:rFonts w:ascii="Arial" w:hAnsi="Arial" w:cs="Arial"/>
        </w:rPr>
        <w:t>，其文件夹的名字如下所示：</w:t>
      </w:r>
    </w:p>
    <w:p w14:paraId="257652F3" w14:textId="322006FC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4743B299" w14:textId="019AA9F2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2419FF52" w14:textId="05F5FE80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49B1DD1" w14:textId="60AC9D5D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64BEA958" w14:textId="70A21ABA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plus_1000_results</w:t>
      </w:r>
    </w:p>
    <w:p w14:paraId="2BD78989" w14:textId="6C344124" w:rsidR="00B97F36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minus_1000_results</w:t>
      </w:r>
    </w:p>
    <w:p w14:paraId="3D076A89" w14:textId="01EF8618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5B949B84" w14:textId="377C91C2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1b_minus_1000_results</w:t>
      </w:r>
    </w:p>
    <w:p w14:paraId="10B5BBAD" w14:textId="7117391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26ED9578" w14:textId="2D14FD11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038BEA39" w14:textId="5BBA6FEA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9A54714" w14:textId="14A2489E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0695C69A" w14:textId="5BE377A6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3AF0A41D" w14:textId="6E7A624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3CD4BFC8" w14:textId="7FE0E6E8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48CE2DED" w14:textId="1C872125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76E3111C" w14:textId="6973C1FB" w:rsidR="00276ECE" w:rsidRPr="00B04EB2" w:rsidRDefault="00276ECE" w:rsidP="00A1591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r w:rsidR="000B715E" w:rsidRPr="00B04EB2">
        <w:rPr>
          <w:rFonts w:ascii="Arial" w:hAnsi="Arial" w:cs="Arial"/>
        </w:rPr>
        <w:t>名字</w:t>
      </w:r>
      <w:r w:rsidRPr="00B04EB2">
        <w:rPr>
          <w:rFonts w:ascii="Arial" w:hAnsi="Arial" w:cs="Arial"/>
        </w:rPr>
        <w:t>各部分的命名规则如表</w:t>
      </w:r>
      <w:r w:rsidRPr="00B04EB2">
        <w:rPr>
          <w:rFonts w:ascii="Arial" w:hAnsi="Arial" w:cs="Arial"/>
        </w:rPr>
        <w:t xml:space="preserve"> </w:t>
      </w:r>
      <w:r w:rsidR="00301135"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 xml:space="preserve">-1 </w:t>
      </w:r>
      <w:r w:rsidRPr="00B04EB2">
        <w:rPr>
          <w:rFonts w:ascii="Arial" w:hAnsi="Arial" w:cs="Arial"/>
        </w:rPr>
        <w:t>所示：</w:t>
      </w:r>
    </w:p>
    <w:p w14:paraId="4271B8BF" w14:textId="26DEDBFF" w:rsidR="00811570" w:rsidRPr="00B04EB2" w:rsidRDefault="00811570" w:rsidP="00A7277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01135" w:rsidRPr="00B04EB2">
        <w:rPr>
          <w:rFonts w:ascii="Arial" w:hAnsi="Arial" w:cs="Arial"/>
          <w:b/>
          <w:bCs/>
          <w:sz w:val="21"/>
          <w:szCs w:val="21"/>
        </w:rPr>
        <w:t>6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 xml:space="preserve">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中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的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134"/>
        <w:gridCol w:w="7882"/>
      </w:tblGrid>
      <w:tr w:rsidR="00811570" w:rsidRPr="00B04EB2" w14:paraId="70435D93" w14:textId="77777777" w:rsidTr="00184BFC">
        <w:trPr>
          <w:jc w:val="center"/>
        </w:trPr>
        <w:tc>
          <w:tcPr>
            <w:tcW w:w="629" w:type="pct"/>
          </w:tcPr>
          <w:p w14:paraId="13C7AA0F" w14:textId="7575E7A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04EB2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的</w:t>
            </w:r>
            <w:r w:rsidR="00811570" w:rsidRPr="00B04EB2">
              <w:rPr>
                <w:rFonts w:ascii="Arial" w:hAnsi="Arial" w:cs="Arial"/>
                <w:sz w:val="21"/>
                <w:szCs w:val="21"/>
              </w:rPr>
              <w:t>含义</w:t>
            </w:r>
          </w:p>
        </w:tc>
      </w:tr>
      <w:tr w:rsidR="00811570" w:rsidRPr="00B04EB2" w14:paraId="6910A57F" w14:textId="77777777" w:rsidTr="00184BFC">
        <w:trPr>
          <w:jc w:val="center"/>
        </w:trPr>
        <w:tc>
          <w:tcPr>
            <w:tcW w:w="629" w:type="pct"/>
          </w:tcPr>
          <w:p w14:paraId="6369C01E" w14:textId="4744CD4E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04EB2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04EB2" w14:paraId="6B2A143B" w14:textId="77777777" w:rsidTr="00184BFC">
        <w:trPr>
          <w:jc w:val="center"/>
        </w:trPr>
        <w:tc>
          <w:tcPr>
            <w:tcW w:w="629" w:type="pct"/>
          </w:tcPr>
          <w:p w14:paraId="3EA9E40F" w14:textId="4BB21D31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04EB2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04EB2" w14:paraId="4A0CFA70" w14:textId="77777777" w:rsidTr="00184BFC">
        <w:trPr>
          <w:jc w:val="center"/>
        </w:trPr>
        <w:tc>
          <w:tcPr>
            <w:tcW w:w="629" w:type="pct"/>
          </w:tcPr>
          <w:p w14:paraId="7A5B2B15" w14:textId="4EB5962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C</w:t>
            </w:r>
          </w:p>
        </w:tc>
        <w:tc>
          <w:tcPr>
            <w:tcW w:w="4371" w:type="pct"/>
          </w:tcPr>
          <w:p w14:paraId="1690BF70" w14:textId="26CE0B7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2869CE3" w14:textId="77777777" w:rsidTr="00184BFC">
        <w:trPr>
          <w:jc w:val="center"/>
        </w:trPr>
        <w:tc>
          <w:tcPr>
            <w:tcW w:w="629" w:type="pct"/>
          </w:tcPr>
          <w:p w14:paraId="1FACD17F" w14:textId="74C99F9B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D</w:t>
            </w:r>
          </w:p>
        </w:tc>
        <w:tc>
          <w:tcPr>
            <w:tcW w:w="4371" w:type="pct"/>
          </w:tcPr>
          <w:p w14:paraId="43EDBD5E" w14:textId="30B50C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3751E" w14:textId="77777777" w:rsidTr="00184BFC">
        <w:trPr>
          <w:jc w:val="center"/>
        </w:trPr>
        <w:tc>
          <w:tcPr>
            <w:tcW w:w="629" w:type="pct"/>
          </w:tcPr>
          <w:p w14:paraId="485718B7" w14:textId="0885F80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D</w:t>
            </w:r>
          </w:p>
        </w:tc>
        <w:tc>
          <w:tcPr>
            <w:tcW w:w="4371" w:type="pct"/>
          </w:tcPr>
          <w:p w14:paraId="505BF2EE" w14:textId="5E3EDFF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4ED6C" w14:textId="77777777" w:rsidTr="00184BFC">
        <w:trPr>
          <w:jc w:val="center"/>
        </w:trPr>
        <w:tc>
          <w:tcPr>
            <w:tcW w:w="629" w:type="pct"/>
          </w:tcPr>
          <w:p w14:paraId="3830E5E0" w14:textId="144B14C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B</w:t>
            </w:r>
          </w:p>
        </w:tc>
        <w:tc>
          <w:tcPr>
            <w:tcW w:w="4371" w:type="pct"/>
          </w:tcPr>
          <w:p w14:paraId="46EFA475" w14:textId="1595CE5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54C6323" w14:textId="77777777" w:rsidTr="00184BFC">
        <w:trPr>
          <w:jc w:val="center"/>
        </w:trPr>
        <w:tc>
          <w:tcPr>
            <w:tcW w:w="629" w:type="pct"/>
          </w:tcPr>
          <w:p w14:paraId="70954F07" w14:textId="783E05AF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B</w:t>
            </w:r>
          </w:p>
        </w:tc>
        <w:tc>
          <w:tcPr>
            <w:tcW w:w="4371" w:type="pct"/>
          </w:tcPr>
          <w:p w14:paraId="2B05B70E" w14:textId="50B1CBA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537C2353" w14:textId="77777777" w:rsidTr="00184BFC">
        <w:trPr>
          <w:jc w:val="center"/>
        </w:trPr>
        <w:tc>
          <w:tcPr>
            <w:tcW w:w="629" w:type="pct"/>
          </w:tcPr>
          <w:p w14:paraId="742336C8" w14:textId="0613649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D</w:t>
            </w:r>
          </w:p>
        </w:tc>
        <w:tc>
          <w:tcPr>
            <w:tcW w:w="4371" w:type="pct"/>
          </w:tcPr>
          <w:p w14:paraId="05F99956" w14:textId="044BA2D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4AB13F2" w14:textId="77777777" w:rsidTr="00184BFC">
        <w:trPr>
          <w:jc w:val="center"/>
        </w:trPr>
        <w:tc>
          <w:tcPr>
            <w:tcW w:w="629" w:type="pct"/>
          </w:tcPr>
          <w:p w14:paraId="334CDC1A" w14:textId="0D0361A0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P</w:t>
            </w:r>
          </w:p>
        </w:tc>
        <w:tc>
          <w:tcPr>
            <w:tcW w:w="4371" w:type="pct"/>
          </w:tcPr>
          <w:p w14:paraId="26A4A06C" w14:textId="626E436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</w:t>
            </w:r>
          </w:p>
        </w:tc>
      </w:tr>
      <w:tr w:rsidR="00A603F9" w:rsidRPr="00B04EB2" w14:paraId="06C764BF" w14:textId="77777777" w:rsidTr="00184BFC">
        <w:trPr>
          <w:jc w:val="center"/>
        </w:trPr>
        <w:tc>
          <w:tcPr>
            <w:tcW w:w="629" w:type="pct"/>
          </w:tcPr>
          <w:p w14:paraId="25A9BC45" w14:textId="08A5921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0645899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的编号，为自然数</w:t>
            </w:r>
          </w:p>
        </w:tc>
      </w:tr>
      <w:tr w:rsidR="00A603F9" w:rsidRPr="00B04EB2" w14:paraId="22D0EC96" w14:textId="77777777" w:rsidTr="00184BFC">
        <w:trPr>
          <w:jc w:val="center"/>
        </w:trPr>
        <w:tc>
          <w:tcPr>
            <w:tcW w:w="629" w:type="pct"/>
          </w:tcPr>
          <w:p w14:paraId="430FA185" w14:textId="39201741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一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04EB2" w14:paraId="34182B4F" w14:textId="77777777" w:rsidTr="00184BFC">
        <w:trPr>
          <w:jc w:val="center"/>
        </w:trPr>
        <w:tc>
          <w:tcPr>
            <w:tcW w:w="629" w:type="pct"/>
          </w:tcPr>
          <w:p w14:paraId="6A9EE2FF" w14:textId="229FE72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04EB2" w14:paraId="752EF143" w14:textId="77777777" w:rsidTr="00184BFC">
        <w:trPr>
          <w:jc w:val="center"/>
        </w:trPr>
        <w:tc>
          <w:tcPr>
            <w:tcW w:w="629" w:type="pct"/>
          </w:tcPr>
          <w:p w14:paraId="006E4782" w14:textId="05B221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inus</w:t>
            </w:r>
          </w:p>
        </w:tc>
        <w:tc>
          <w:tcPr>
            <w:tcW w:w="4371" w:type="pct"/>
          </w:tcPr>
          <w:p w14:paraId="21B9EFBD" w14:textId="37FBBC0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04EB2" w14:paraId="71D0F4E9" w14:textId="77777777" w:rsidTr="00184BFC">
        <w:trPr>
          <w:jc w:val="center"/>
        </w:trPr>
        <w:tc>
          <w:tcPr>
            <w:tcW w:w="629" w:type="pct"/>
          </w:tcPr>
          <w:p w14:paraId="062B761D" w14:textId="0B8828A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  <w:r w:rsidRPr="00B04EB2">
              <w:rPr>
                <w:rFonts w:ascii="Arial" w:hAnsi="Arial" w:cs="Arial"/>
                <w:sz w:val="21"/>
                <w:szCs w:val="21"/>
              </w:rPr>
              <w:t>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L</w:t>
            </w:r>
          </w:p>
        </w:tc>
      </w:tr>
      <w:tr w:rsidR="00A603F9" w:rsidRPr="00B04EB2" w14:paraId="48045335" w14:textId="77777777" w:rsidTr="00184BFC">
        <w:trPr>
          <w:jc w:val="center"/>
        </w:trPr>
        <w:tc>
          <w:tcPr>
            <w:tcW w:w="629" w:type="pct"/>
          </w:tcPr>
          <w:p w14:paraId="345472B0" w14:textId="4C4D38D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40C93D99" w14:textId="7E1D21EC" w:rsidR="00B11C1F" w:rsidRPr="00B04EB2" w:rsidRDefault="00375DC2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每个文件夹内包含了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序列</w:t>
      </w:r>
      <w:r w:rsidR="00B11C1F" w:rsidRPr="00B04EB2">
        <w:rPr>
          <w:rFonts w:ascii="Arial" w:hAnsi="Arial" w:cs="Arial"/>
        </w:rPr>
        <w:t>（</w:t>
      </w:r>
      <w:proofErr w:type="spellStart"/>
      <w:r w:rsidR="00B11C1F" w:rsidRPr="00B04EB2">
        <w:rPr>
          <w:rFonts w:ascii="Arial" w:hAnsi="Arial" w:cs="Arial"/>
        </w:rPr>
        <w:t>fasta</w:t>
      </w:r>
      <w:proofErr w:type="spellEnd"/>
      <w:r w:rsidR="00B11C1F" w:rsidRPr="00B04EB2">
        <w:rPr>
          <w:rFonts w:ascii="Arial" w:hAnsi="Arial" w:cs="Arial"/>
        </w:rPr>
        <w:t>格式）</w:t>
      </w:r>
      <w:r w:rsidRPr="00B04EB2">
        <w:rPr>
          <w:rFonts w:ascii="Arial" w:hAnsi="Arial" w:cs="Arial"/>
        </w:rPr>
        <w:t>，</w:t>
      </w:r>
      <w:r w:rsidR="00301135" w:rsidRPr="00B04EB2">
        <w:rPr>
          <w:rFonts w:ascii="Arial" w:hAnsi="Arial" w:cs="Arial"/>
        </w:rPr>
        <w:t>跨越</w:t>
      </w:r>
      <w:r w:rsidR="00301135" w:rsidRPr="00B04EB2">
        <w:rPr>
          <w:rFonts w:ascii="Arial" w:hAnsi="Arial" w:cs="Arial"/>
        </w:rPr>
        <w:t>TSS</w:t>
      </w:r>
      <w:r w:rsidR="00301135" w:rsidRPr="00B04EB2">
        <w:rPr>
          <w:rFonts w:ascii="Arial" w:hAnsi="Arial" w:cs="Arial"/>
        </w:rPr>
        <w:t>中重复序列的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测序深度</w:t>
      </w:r>
      <w:r w:rsidR="00301135" w:rsidRPr="00B04EB2">
        <w:rPr>
          <w:rFonts w:ascii="Arial" w:hAnsi="Arial" w:cs="Arial"/>
        </w:rPr>
        <w:t>，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</w:t>
      </w:r>
      <w:r w:rsidR="00B11C1F" w:rsidRPr="00B04EB2">
        <w:rPr>
          <w:rFonts w:ascii="Arial" w:hAnsi="Arial" w:cs="Arial"/>
        </w:rPr>
        <w:t>bam</w:t>
      </w:r>
      <w:r w:rsidR="00B11C1F" w:rsidRPr="00B04EB2">
        <w:rPr>
          <w:rFonts w:ascii="Arial" w:hAnsi="Arial" w:cs="Arial"/>
        </w:rPr>
        <w:t>文档</w:t>
      </w:r>
      <w:r w:rsidR="00883D2B" w:rsidRPr="00B04EB2">
        <w:rPr>
          <w:rFonts w:ascii="Arial" w:hAnsi="Arial" w:cs="Arial"/>
        </w:rPr>
        <w:t>（图</w:t>
      </w:r>
      <w:r w:rsidR="00883D2B" w:rsidRPr="00B04EB2">
        <w:rPr>
          <w:rFonts w:ascii="Arial" w:hAnsi="Arial" w:cs="Arial"/>
        </w:rPr>
        <w:t xml:space="preserve"> 6-1</w:t>
      </w:r>
      <w:r w:rsidR="00883D2B" w:rsidRPr="00B04EB2">
        <w:rPr>
          <w:rFonts w:ascii="Arial" w:hAnsi="Arial" w:cs="Arial"/>
        </w:rPr>
        <w:t>）</w:t>
      </w:r>
      <w:r w:rsidR="00B11C1F" w:rsidRPr="00B04EB2">
        <w:rPr>
          <w:rFonts w:ascii="Arial" w:hAnsi="Arial" w:cs="Arial"/>
        </w:rPr>
        <w:t>。</w:t>
      </w:r>
    </w:p>
    <w:p w14:paraId="22F6D349" w14:textId="50C4A9D9" w:rsidR="00883D2B" w:rsidRPr="00B04EB2" w:rsidRDefault="00883D2B" w:rsidP="00883D2B">
      <w:pPr>
        <w:spacing w:beforeLines="150" w:before="468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3824" behindDoc="0" locked="0" layoutInCell="1" allowOverlap="1" wp14:anchorId="7FFEE9ED" wp14:editId="49CD8168">
            <wp:simplePos x="0" y="0"/>
            <wp:positionH relativeFrom="column">
              <wp:posOffset>20320</wp:posOffset>
            </wp:positionH>
            <wp:positionV relativeFrom="paragraph">
              <wp:posOffset>97155</wp:posOffset>
            </wp:positionV>
            <wp:extent cx="5731510" cy="217805"/>
            <wp:effectExtent l="0" t="0" r="2540" b="0"/>
            <wp:wrapNone/>
            <wp:docPr id="7422992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29927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7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1  read</w:t>
      </w:r>
      <w:r w:rsidRPr="00B04EB2">
        <w:rPr>
          <w:rFonts w:ascii="Arial" w:hAnsi="Arial" w:cs="Arial"/>
          <w:b/>
          <w:bCs/>
          <w:sz w:val="21"/>
          <w:szCs w:val="21"/>
        </w:rPr>
        <w:t>映射至每一条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0AFF3629" w:rsidR="00883D2B" w:rsidRPr="00B04EB2" w:rsidRDefault="00883D2B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跨越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中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测序深度如图</w:t>
      </w:r>
      <w:r w:rsidRPr="00B04EB2">
        <w:rPr>
          <w:rFonts w:ascii="Arial" w:hAnsi="Arial" w:cs="Arial"/>
        </w:rPr>
        <w:t xml:space="preserve"> 6-2 </w:t>
      </w:r>
      <w:r w:rsidRPr="00B04EB2">
        <w:rPr>
          <w:rFonts w:ascii="Arial" w:hAnsi="Arial" w:cs="Arial"/>
        </w:rPr>
        <w:t>所示，其测序深度</w:t>
      </w:r>
      <w:r w:rsidRPr="00B04EB2">
        <w:rPr>
          <w:rFonts w:ascii="Arial" w:hAnsi="Arial" w:cs="Arial"/>
        </w:rPr>
        <w:lastRenderedPageBreak/>
        <w:t>的数值保存在</w:t>
      </w:r>
      <w:r w:rsidRPr="00B04EB2">
        <w:rPr>
          <w:rFonts w:ascii="Arial" w:hAnsi="Arial" w:cs="Arial"/>
        </w:rPr>
        <w:t>coverage.txt</w:t>
      </w:r>
      <w:r w:rsidRPr="00B04EB2">
        <w:rPr>
          <w:rFonts w:ascii="Arial" w:hAnsi="Arial" w:cs="Arial"/>
        </w:rPr>
        <w:t>中。</w:t>
      </w:r>
      <w:r w:rsidRPr="00B04EB2">
        <w:rPr>
          <w:rFonts w:ascii="Arial" w:hAnsi="Arial" w:cs="Arial"/>
        </w:rPr>
        <w:t>bam</w:t>
      </w:r>
      <w:r w:rsidRPr="00B04EB2">
        <w:rPr>
          <w:rFonts w:ascii="Arial" w:hAnsi="Arial" w:cs="Arial"/>
        </w:rPr>
        <w:t>文档可用</w:t>
      </w:r>
      <w:r w:rsidRPr="00B04EB2">
        <w:rPr>
          <w:rFonts w:ascii="Arial" w:hAnsi="Arial" w:cs="Arial"/>
        </w:rPr>
        <w:t>Tablet</w:t>
      </w:r>
      <w:r w:rsidRPr="00B04EB2">
        <w:rPr>
          <w:rFonts w:ascii="Arial" w:hAnsi="Arial" w:cs="Arial"/>
        </w:rPr>
        <w:t>等软件可视化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实际情况，如图</w:t>
      </w:r>
      <w:r w:rsidRPr="00B04EB2">
        <w:rPr>
          <w:rFonts w:ascii="Arial" w:hAnsi="Arial" w:cs="Arial"/>
        </w:rPr>
        <w:t xml:space="preserve"> 6-3 </w:t>
      </w:r>
      <w:r w:rsidRPr="00B04EB2">
        <w:rPr>
          <w:rFonts w:ascii="Arial" w:hAnsi="Arial" w:cs="Arial"/>
        </w:rPr>
        <w:t>所示。</w:t>
      </w:r>
    </w:p>
    <w:p w14:paraId="0D8E8906" w14:textId="14C11264" w:rsidR="00B04EB2" w:rsidRPr="00B04EB2" w:rsidRDefault="00381902" w:rsidP="00883D2B">
      <w:pPr>
        <w:spacing w:beforeLines="50" w:before="156"/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06BEB1AE">
            <wp:simplePos x="0" y="0"/>
            <wp:positionH relativeFrom="column">
              <wp:posOffset>725805</wp:posOffset>
            </wp:positionH>
            <wp:positionV relativeFrom="paragraph">
              <wp:posOffset>53023</wp:posOffset>
            </wp:positionV>
            <wp:extent cx="4227416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3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416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4C069B" w14:textId="076A5164" w:rsidR="00E310E7" w:rsidRPr="00B04EB2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04EB2" w:rsidRDefault="00E310E7" w:rsidP="00160531">
      <w:pPr>
        <w:rPr>
          <w:rFonts w:ascii="Arial" w:hAnsi="Arial" w:cs="Arial"/>
        </w:rPr>
      </w:pPr>
    </w:p>
    <w:p w14:paraId="6ABB20A6" w14:textId="77777777" w:rsidR="009F6FFF" w:rsidRPr="00B04EB2" w:rsidRDefault="009F6FFF" w:rsidP="00160531">
      <w:pPr>
        <w:rPr>
          <w:rFonts w:ascii="Arial" w:hAnsi="Arial" w:cs="Arial"/>
        </w:rPr>
      </w:pPr>
    </w:p>
    <w:p w14:paraId="66537F13" w14:textId="77777777" w:rsidR="009F6FFF" w:rsidRPr="00B04EB2" w:rsidRDefault="009F6FFF" w:rsidP="00160531">
      <w:pPr>
        <w:rPr>
          <w:rFonts w:ascii="Arial" w:hAnsi="Arial" w:cs="Arial"/>
        </w:rPr>
      </w:pPr>
    </w:p>
    <w:p w14:paraId="367338C2" w14:textId="77777777" w:rsidR="00E310E7" w:rsidRPr="00B04EB2" w:rsidRDefault="00E310E7" w:rsidP="00160531">
      <w:pPr>
        <w:rPr>
          <w:rFonts w:ascii="Arial" w:hAnsi="Arial" w:cs="Arial"/>
        </w:rPr>
      </w:pPr>
    </w:p>
    <w:p w14:paraId="49EE7753" w14:textId="77777777" w:rsidR="00E310E7" w:rsidRPr="00B04EB2" w:rsidRDefault="00E310E7" w:rsidP="00160531">
      <w:pPr>
        <w:rPr>
          <w:rFonts w:ascii="Arial" w:hAnsi="Arial" w:cs="Arial"/>
        </w:rPr>
      </w:pPr>
    </w:p>
    <w:p w14:paraId="6794F048" w14:textId="77777777" w:rsidR="00E310E7" w:rsidRPr="00B04EB2" w:rsidRDefault="00E310E7" w:rsidP="00160531">
      <w:pPr>
        <w:rPr>
          <w:rFonts w:ascii="Arial" w:hAnsi="Arial" w:cs="Arial"/>
        </w:rPr>
      </w:pPr>
    </w:p>
    <w:p w14:paraId="2B70D435" w14:textId="77777777" w:rsidR="00486351" w:rsidRPr="00B04EB2" w:rsidRDefault="00486351" w:rsidP="00160531">
      <w:pPr>
        <w:rPr>
          <w:rFonts w:ascii="Arial" w:hAnsi="Arial" w:cs="Arial"/>
        </w:rPr>
      </w:pPr>
    </w:p>
    <w:p w14:paraId="6AA07DD5" w14:textId="3016B3D6" w:rsidR="004811C2" w:rsidRPr="00B04EB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2  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跨越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映射至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的测序深度</w:t>
      </w:r>
    </w:p>
    <w:p w14:paraId="596DFEFB" w14:textId="77777777" w:rsidR="009F6FFF" w:rsidRPr="00B04EB2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04EB2" w:rsidRDefault="00585FCE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4848" behindDoc="0" locked="0" layoutInCell="1" allowOverlap="1" wp14:anchorId="2CE2EEED" wp14:editId="225A40E9">
            <wp:simplePos x="0" y="0"/>
            <wp:positionH relativeFrom="column">
              <wp:posOffset>0</wp:posOffset>
            </wp:positionH>
            <wp:positionV relativeFrom="paragraph">
              <wp:posOffset>116840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04EB2" w:rsidRDefault="00B52CB8" w:rsidP="00160531">
      <w:pPr>
        <w:rPr>
          <w:rFonts w:ascii="Arial" w:hAnsi="Arial" w:cs="Arial"/>
        </w:rPr>
      </w:pPr>
    </w:p>
    <w:p w14:paraId="6BB170B4" w14:textId="75494157" w:rsidR="00B52CB8" w:rsidRPr="00B04EB2" w:rsidRDefault="00B52CB8" w:rsidP="00160531">
      <w:pPr>
        <w:rPr>
          <w:rFonts w:ascii="Arial" w:hAnsi="Arial" w:cs="Arial"/>
        </w:rPr>
      </w:pPr>
    </w:p>
    <w:p w14:paraId="7988A648" w14:textId="3BEFA048" w:rsidR="00B52CB8" w:rsidRPr="00B04EB2" w:rsidRDefault="00B52CB8" w:rsidP="00160531">
      <w:pPr>
        <w:rPr>
          <w:rFonts w:ascii="Arial" w:hAnsi="Arial" w:cs="Arial"/>
        </w:rPr>
      </w:pPr>
    </w:p>
    <w:p w14:paraId="2179CB48" w14:textId="018C125C" w:rsidR="00B52CB8" w:rsidRPr="00B04EB2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04EB2" w:rsidRDefault="00B52CB8" w:rsidP="00160531">
      <w:pPr>
        <w:rPr>
          <w:rFonts w:ascii="Arial" w:hAnsi="Arial" w:cs="Arial"/>
        </w:rPr>
      </w:pPr>
    </w:p>
    <w:p w14:paraId="142FF146" w14:textId="77777777" w:rsidR="000419F1" w:rsidRPr="00B04EB2" w:rsidRDefault="000419F1" w:rsidP="00160531">
      <w:pPr>
        <w:rPr>
          <w:rFonts w:ascii="Arial" w:hAnsi="Arial" w:cs="Arial"/>
        </w:rPr>
      </w:pPr>
    </w:p>
    <w:p w14:paraId="65FA12AC" w14:textId="77777777" w:rsidR="000419F1" w:rsidRPr="00B04EB2" w:rsidRDefault="000419F1" w:rsidP="00160531">
      <w:pPr>
        <w:rPr>
          <w:rFonts w:ascii="Arial" w:hAnsi="Arial" w:cs="Arial"/>
        </w:rPr>
      </w:pPr>
    </w:p>
    <w:p w14:paraId="69354E7F" w14:textId="77777777" w:rsidR="000419F1" w:rsidRPr="00B04EB2" w:rsidRDefault="000419F1" w:rsidP="00160531">
      <w:pPr>
        <w:rPr>
          <w:rFonts w:ascii="Arial" w:hAnsi="Arial" w:cs="Arial"/>
        </w:rPr>
      </w:pPr>
    </w:p>
    <w:p w14:paraId="2D87809B" w14:textId="7E5B617D" w:rsidR="000419F1" w:rsidRPr="00B04EB2" w:rsidRDefault="000419F1" w:rsidP="00883D2B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3  </w:t>
      </w:r>
      <w:r w:rsidRPr="00B04EB2">
        <w:rPr>
          <w:rFonts w:ascii="Arial" w:hAnsi="Arial" w:cs="Arial"/>
          <w:b/>
          <w:bCs/>
          <w:sz w:val="21"/>
          <w:szCs w:val="21"/>
        </w:rPr>
        <w:t>跨越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Pr="00B04EB2">
        <w:rPr>
          <w:rFonts w:ascii="Arial" w:hAnsi="Arial" w:cs="Arial"/>
          <w:b/>
          <w:bCs/>
          <w:sz w:val="21"/>
          <w:szCs w:val="21"/>
        </w:rPr>
        <w:t>read</w:t>
      </w:r>
      <w:r w:rsidRPr="00B04EB2">
        <w:rPr>
          <w:rFonts w:ascii="Arial" w:hAnsi="Arial" w:cs="Arial"/>
          <w:b/>
          <w:bCs/>
          <w:sz w:val="21"/>
          <w:szCs w:val="21"/>
        </w:rPr>
        <w:t>映射至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1855A13D" w14:textId="5CB30C6B" w:rsidR="00512149" w:rsidRPr="00B04EB2" w:rsidRDefault="00585FCE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七</w:t>
      </w:r>
      <w:r w:rsidR="00F61875" w:rsidRPr="00B04EB2">
        <w:rPr>
          <w:rFonts w:ascii="Arial" w:hAnsi="Arial" w:cs="Arial"/>
        </w:rPr>
        <w:t>、</w:t>
      </w:r>
      <w:proofErr w:type="spellStart"/>
      <w:r w:rsidR="00D40521" w:rsidRPr="00B04EB2">
        <w:rPr>
          <w:rFonts w:ascii="Arial" w:hAnsi="Arial" w:cs="Arial"/>
        </w:rPr>
        <w:t>MiRIV</w:t>
      </w:r>
      <w:proofErr w:type="spellEnd"/>
      <w:r w:rsidR="00D40521" w:rsidRPr="00B04EB2">
        <w:rPr>
          <w:rFonts w:ascii="Arial" w:hAnsi="Arial" w:cs="Arial"/>
        </w:rPr>
        <w:t xml:space="preserve"> </w:t>
      </w:r>
      <w:r w:rsidR="00D40521" w:rsidRPr="00B04EB2">
        <w:rPr>
          <w:rFonts w:ascii="Arial" w:hAnsi="Arial" w:cs="Arial"/>
        </w:rPr>
        <w:t>绘制</w:t>
      </w:r>
      <w:r w:rsidR="00CF45D4" w:rsidRPr="00B04EB2">
        <w:rPr>
          <w:rFonts w:ascii="Arial" w:hAnsi="Arial" w:cs="Arial"/>
        </w:rPr>
        <w:t>图谱</w:t>
      </w:r>
    </w:p>
    <w:p w14:paraId="59B65B86" w14:textId="68515405" w:rsidR="00512149" w:rsidRDefault="00512149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软件</w:t>
      </w:r>
      <w:proofErr w:type="spellStart"/>
      <w:r w:rsidR="00D40521" w:rsidRPr="00B04EB2">
        <w:rPr>
          <w:rFonts w:ascii="Arial" w:hAnsi="Arial" w:cs="Arial"/>
        </w:rPr>
        <w:t>MiRIV</w:t>
      </w:r>
      <w:proofErr w:type="spellEnd"/>
      <w:r w:rsidR="004077DC" w:rsidRPr="00B04EB2">
        <w:rPr>
          <w:rFonts w:ascii="Arial" w:hAnsi="Arial" w:cs="Arial"/>
        </w:rPr>
        <w:t xml:space="preserve"> (</w:t>
      </w:r>
      <w:r w:rsidR="00D40521" w:rsidRPr="00B04EB2">
        <w:rPr>
          <w:rFonts w:ascii="Arial" w:hAnsi="Arial" w:cs="Arial"/>
          <w:b/>
          <w:bCs/>
        </w:rPr>
        <w:t>Mi</w:t>
      </w:r>
      <w:r w:rsidR="00D40521" w:rsidRPr="00B04EB2">
        <w:rPr>
          <w:rFonts w:ascii="Arial" w:hAnsi="Arial" w:cs="Arial"/>
        </w:rPr>
        <w:t>tog</w:t>
      </w:r>
      <w:r w:rsidR="004077DC" w:rsidRPr="00B04EB2">
        <w:rPr>
          <w:rFonts w:ascii="Arial" w:hAnsi="Arial" w:cs="Arial"/>
        </w:rPr>
        <w:t xml:space="preserve">enome </w:t>
      </w:r>
      <w:r w:rsidR="004077DC" w:rsidRPr="00B04EB2">
        <w:rPr>
          <w:rFonts w:ascii="Arial" w:hAnsi="Arial" w:cs="Arial"/>
          <w:b/>
          <w:bCs/>
        </w:rPr>
        <w:t>R</w:t>
      </w:r>
      <w:r w:rsidR="004077DC" w:rsidRPr="00B04EB2">
        <w:rPr>
          <w:rFonts w:ascii="Arial" w:hAnsi="Arial" w:cs="Arial"/>
        </w:rPr>
        <w:t>ecomb</w:t>
      </w:r>
      <w:r w:rsidR="004077DC" w:rsidRPr="00B04EB2">
        <w:rPr>
          <w:rFonts w:ascii="Arial" w:hAnsi="Arial" w:cs="Arial"/>
          <w:b/>
          <w:bCs/>
        </w:rPr>
        <w:t>i</w:t>
      </w:r>
      <w:r w:rsidR="004077DC" w:rsidRPr="00B04EB2">
        <w:rPr>
          <w:rFonts w:ascii="Arial" w:hAnsi="Arial" w:cs="Arial"/>
        </w:rPr>
        <w:t xml:space="preserve">nation </w:t>
      </w:r>
      <w:proofErr w:type="spellStart"/>
      <w:r w:rsidR="00D40521" w:rsidRPr="00B04EB2">
        <w:rPr>
          <w:rFonts w:ascii="Arial" w:hAnsi="Arial" w:cs="Arial"/>
          <w:b/>
          <w:bCs/>
        </w:rPr>
        <w:t>V</w:t>
      </w:r>
      <w:r w:rsidR="00D40521" w:rsidRPr="00B04EB2">
        <w:rPr>
          <w:rFonts w:ascii="Arial" w:hAnsi="Arial" w:cs="Arial"/>
        </w:rPr>
        <w:t>isulization</w:t>
      </w:r>
      <w:proofErr w:type="spellEnd"/>
      <w:r w:rsidR="004077DC" w:rsidRPr="00B04EB2">
        <w:rPr>
          <w:rFonts w:ascii="Arial" w:hAnsi="Arial" w:cs="Arial"/>
        </w:rPr>
        <w:t xml:space="preserve">) </w:t>
      </w:r>
      <w:r w:rsidRPr="00B04EB2">
        <w:rPr>
          <w:rFonts w:ascii="Arial" w:hAnsi="Arial" w:cs="Arial"/>
        </w:rPr>
        <w:t>可以从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FE36BF" w:rsidRPr="00B04EB2">
        <w:rPr>
          <w:rFonts w:ascii="Arial" w:hAnsi="Arial" w:cs="Arial"/>
        </w:rPr>
        <w:t>MiRI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软件的</w:t>
      </w:r>
      <w:r w:rsidR="00E73CFA" w:rsidRPr="00B04EB2">
        <w:rPr>
          <w:rFonts w:ascii="Arial" w:hAnsi="Arial" w:cs="Arial"/>
        </w:rPr>
        <w:t>结果出发，</w:t>
      </w:r>
      <w:r w:rsidRPr="00B04EB2">
        <w:rPr>
          <w:rFonts w:ascii="Arial" w:hAnsi="Arial" w:cs="Arial"/>
        </w:rPr>
        <w:t>绘制</w:t>
      </w:r>
      <w:r w:rsidR="00E73CFA" w:rsidRPr="00B04EB2">
        <w:rPr>
          <w:rFonts w:ascii="Arial" w:hAnsi="Arial" w:cs="Arial"/>
        </w:rPr>
        <w:t>环状基因组重组后的</w:t>
      </w:r>
      <w:r w:rsidRPr="00B04EB2">
        <w:rPr>
          <w:rFonts w:ascii="Arial" w:hAnsi="Arial" w:cs="Arial"/>
        </w:rPr>
        <w:t>示意图，以展示由重复序列</w:t>
      </w:r>
      <w:proofErr w:type="gramStart"/>
      <w:r w:rsidRPr="00B04EB2">
        <w:rPr>
          <w:rFonts w:ascii="Arial" w:hAnsi="Arial" w:cs="Arial"/>
        </w:rPr>
        <w:t>介导后</w:t>
      </w:r>
      <w:proofErr w:type="gramEnd"/>
      <w:r w:rsidRPr="00B04EB2">
        <w:rPr>
          <w:rFonts w:ascii="Arial" w:hAnsi="Arial" w:cs="Arial"/>
        </w:rPr>
        <w:t>线粒体基因组的各种</w:t>
      </w:r>
      <w:proofErr w:type="spellStart"/>
      <w:r w:rsidRPr="00B04EB2">
        <w:rPr>
          <w:rFonts w:ascii="Arial" w:hAnsi="Arial" w:cs="Arial"/>
        </w:rPr>
        <w:t>subconfigur</w:t>
      </w:r>
      <w:r w:rsidR="00FE36BF" w:rsidRPr="00B04EB2">
        <w:rPr>
          <w:rFonts w:ascii="Arial" w:hAnsi="Arial" w:cs="Arial"/>
        </w:rPr>
        <w:t>ation</w:t>
      </w:r>
      <w:proofErr w:type="spellEnd"/>
      <w:r w:rsidR="00FE36BF" w:rsidRPr="00B04EB2">
        <w:rPr>
          <w:rFonts w:ascii="Arial" w:hAnsi="Arial" w:cs="Arial"/>
        </w:rPr>
        <w:t>的基因组图谱</w:t>
      </w:r>
      <w:r w:rsidRPr="00B04EB2">
        <w:rPr>
          <w:rFonts w:ascii="Arial" w:hAnsi="Arial" w:cs="Arial"/>
        </w:rPr>
        <w:t>。</w:t>
      </w:r>
      <w:r w:rsidR="00AA6846" w:rsidRPr="00B04EB2">
        <w:rPr>
          <w:rFonts w:ascii="Arial" w:hAnsi="Arial" w:cs="Arial"/>
        </w:rPr>
        <w:t>图谱以环状表示</w:t>
      </w:r>
      <w:r w:rsidR="00D51808" w:rsidRPr="00B04EB2">
        <w:rPr>
          <w:rFonts w:ascii="Arial" w:hAnsi="Arial" w:cs="Arial"/>
        </w:rPr>
        <w:t>，箭头表示</w:t>
      </w:r>
      <w:r w:rsidR="00D51808" w:rsidRPr="00B04EB2">
        <w:rPr>
          <w:rFonts w:ascii="Arial" w:hAnsi="Arial" w:cs="Arial"/>
        </w:rPr>
        <w:t>DNA</w:t>
      </w:r>
      <w:r w:rsidR="00D51808" w:rsidRPr="00B04EB2">
        <w:rPr>
          <w:rFonts w:ascii="Arial" w:hAnsi="Arial" w:cs="Arial"/>
        </w:rPr>
        <w:t>分子正链重组前后的走向，重复序列用带颜色的方块表示，相同颜色的方块表示同一重复序列的不同单元，不同的颜色表示不同的重复序列（图</w:t>
      </w:r>
      <w:r w:rsidR="00D51808" w:rsidRPr="00B04EB2">
        <w:rPr>
          <w:rFonts w:ascii="Arial" w:hAnsi="Arial" w:cs="Arial"/>
        </w:rPr>
        <w:t xml:space="preserve"> 7-1 A</w:t>
      </w:r>
      <w:r w:rsidR="00D51808" w:rsidRPr="00B04EB2">
        <w:rPr>
          <w:rFonts w:ascii="Arial" w:hAnsi="Arial" w:cs="Arial"/>
        </w:rPr>
        <w:t>）。线性染色体的图谱为一个带缺口的环状图谱（图</w:t>
      </w:r>
      <w:r w:rsidR="00D51808" w:rsidRPr="00B04EB2">
        <w:rPr>
          <w:rFonts w:ascii="Arial" w:hAnsi="Arial" w:cs="Arial"/>
        </w:rPr>
        <w:t xml:space="preserve"> 7-1 B</w:t>
      </w:r>
      <w:r w:rsidR="00D51808" w:rsidRPr="00B04EB2">
        <w:rPr>
          <w:rFonts w:ascii="Arial" w:hAnsi="Arial" w:cs="Arial"/>
        </w:rPr>
        <w:t>）。</w:t>
      </w:r>
      <w:r w:rsidR="00092A10" w:rsidRPr="00B04EB2">
        <w:rPr>
          <w:rFonts w:ascii="Arial" w:hAnsi="Arial" w:cs="Arial"/>
        </w:rPr>
        <w:t>图谱半径的大小表示基因组序列的长短。</w:t>
      </w:r>
    </w:p>
    <w:p w14:paraId="2B99D2AB" w14:textId="77777777" w:rsidR="00381902" w:rsidRDefault="00381902" w:rsidP="00160531">
      <w:pPr>
        <w:rPr>
          <w:rFonts w:ascii="Arial" w:hAnsi="Arial" w:cs="Arial"/>
        </w:rPr>
      </w:pPr>
    </w:p>
    <w:p w14:paraId="26819698" w14:textId="77777777" w:rsidR="00381902" w:rsidRPr="00B04EB2" w:rsidRDefault="00381902" w:rsidP="00160531">
      <w:pPr>
        <w:rPr>
          <w:rFonts w:ascii="Arial" w:hAnsi="Arial" w:cs="Arial" w:hint="eastAsia"/>
        </w:rPr>
      </w:pPr>
    </w:p>
    <w:p w14:paraId="5B4EABF5" w14:textId="1B81E391" w:rsidR="00AA6846" w:rsidRPr="00B04EB2" w:rsidRDefault="00D5180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60992" behindDoc="0" locked="0" layoutInCell="1" allowOverlap="1" wp14:anchorId="0410C0A3" wp14:editId="284C2C93">
            <wp:simplePos x="0" y="0"/>
            <wp:positionH relativeFrom="column">
              <wp:posOffset>30480</wp:posOffset>
            </wp:positionH>
            <wp:positionV relativeFrom="paragraph">
              <wp:posOffset>190500</wp:posOffset>
            </wp:positionV>
            <wp:extent cx="2856716" cy="2804160"/>
            <wp:effectExtent l="0" t="0" r="1270" b="0"/>
            <wp:wrapNone/>
            <wp:docPr id="6016596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659606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56716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91151A" w14:textId="3896D6F8" w:rsidR="00AA6846" w:rsidRPr="00B04EB2" w:rsidRDefault="006065B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70208" behindDoc="0" locked="0" layoutInCell="1" allowOverlap="1" wp14:anchorId="03230F57" wp14:editId="610E4B1A">
            <wp:simplePos x="0" y="0"/>
            <wp:positionH relativeFrom="column">
              <wp:posOffset>3073400</wp:posOffset>
            </wp:positionH>
            <wp:positionV relativeFrom="paragraph">
              <wp:posOffset>220980</wp:posOffset>
            </wp:positionV>
            <wp:extent cx="2255520" cy="2280920"/>
            <wp:effectExtent l="0" t="0" r="0" b="5080"/>
            <wp:wrapNone/>
            <wp:docPr id="19967057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705715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648C776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3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" filled="f" stroked="f">
                <v:textbox style="mso-fit-shape-to-text:t">
                  <w:txbxContent>
                    <w:p w14:paraId="6AC4332E" w14:textId="64C64AF2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85A50"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4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8fyR4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185A50"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77777777" w:rsidR="00AA6846" w:rsidRPr="00B04EB2" w:rsidRDefault="00AA6846" w:rsidP="00160531">
      <w:pPr>
        <w:rPr>
          <w:rFonts w:ascii="Arial" w:hAnsi="Arial" w:cs="Arial"/>
        </w:rPr>
      </w:pPr>
    </w:p>
    <w:p w14:paraId="1CDA0B13" w14:textId="77777777" w:rsidR="00AA6846" w:rsidRPr="00B04EB2" w:rsidRDefault="00AA6846" w:rsidP="00160531">
      <w:pPr>
        <w:rPr>
          <w:rFonts w:ascii="Arial" w:hAnsi="Arial" w:cs="Arial"/>
        </w:rPr>
      </w:pPr>
    </w:p>
    <w:p w14:paraId="58E11CD9" w14:textId="77777777" w:rsidR="00D51808" w:rsidRPr="00B04EB2" w:rsidRDefault="00D51808" w:rsidP="00160531">
      <w:pPr>
        <w:rPr>
          <w:rFonts w:ascii="Arial" w:hAnsi="Arial" w:cs="Arial"/>
        </w:rPr>
      </w:pPr>
    </w:p>
    <w:p w14:paraId="05D6BA2E" w14:textId="1FD3CCC5" w:rsidR="00D51808" w:rsidRPr="00B04EB2" w:rsidRDefault="00D51808" w:rsidP="00160531">
      <w:pPr>
        <w:rPr>
          <w:rFonts w:ascii="Arial" w:hAnsi="Arial" w:cs="Arial"/>
        </w:rPr>
      </w:pPr>
    </w:p>
    <w:p w14:paraId="3CEE6223" w14:textId="77777777" w:rsidR="00D51808" w:rsidRPr="00B04EB2" w:rsidRDefault="00D51808" w:rsidP="00160531">
      <w:pPr>
        <w:rPr>
          <w:rFonts w:ascii="Arial" w:hAnsi="Arial" w:cs="Arial"/>
        </w:rPr>
      </w:pPr>
    </w:p>
    <w:p w14:paraId="1103C334" w14:textId="77777777" w:rsidR="00D51808" w:rsidRPr="00B04EB2" w:rsidRDefault="00D51808" w:rsidP="00160531">
      <w:pPr>
        <w:rPr>
          <w:rFonts w:ascii="Arial" w:hAnsi="Arial" w:cs="Arial"/>
        </w:rPr>
      </w:pPr>
    </w:p>
    <w:p w14:paraId="1F2B464B" w14:textId="77777777" w:rsidR="00D51808" w:rsidRPr="00B04EB2" w:rsidRDefault="00D51808" w:rsidP="00160531">
      <w:pPr>
        <w:rPr>
          <w:rFonts w:ascii="Arial" w:hAnsi="Arial" w:cs="Arial"/>
        </w:rPr>
      </w:pPr>
    </w:p>
    <w:p w14:paraId="27E5FC94" w14:textId="77777777" w:rsidR="00D51808" w:rsidRPr="00B04EB2" w:rsidRDefault="00D51808" w:rsidP="00160531">
      <w:pPr>
        <w:rPr>
          <w:rFonts w:ascii="Arial" w:hAnsi="Arial" w:cs="Arial"/>
        </w:rPr>
      </w:pPr>
    </w:p>
    <w:p w14:paraId="61DC848C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0CE0FA9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63D5EC10" w:rsidR="00D51808" w:rsidRPr="00B04EB2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  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iRI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6F00C972" w14:textId="45BA8630" w:rsidR="00A12422" w:rsidRPr="00B04EB2" w:rsidRDefault="00FE36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</w:t>
      </w:r>
    </w:p>
    <w:p w14:paraId="5C97E7A7" w14:textId="7ED89AE8" w:rsidR="00D33BE1" w:rsidRPr="00B04EB2" w:rsidRDefault="00D33BE1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运行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FE36BF" w:rsidRPr="00B04EB2">
        <w:rPr>
          <w:rFonts w:ascii="Arial" w:hAnsi="Arial" w:cs="Arial"/>
        </w:rPr>
        <w:t>MiRIV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命令行如下：</w:t>
      </w:r>
    </w:p>
    <w:p w14:paraId="5C68579D" w14:textId="637DFF87" w:rsidR="00D33BE1" w:rsidRPr="00B04EB2" w:rsidRDefault="00D33BE1" w:rsidP="00160531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FE36BF" w:rsidRPr="00B04EB2">
        <w:rPr>
          <w:rFonts w:ascii="Arial" w:hAnsi="Arial" w:cs="Arial"/>
          <w:shd w:val="pct15" w:color="auto" w:fill="FFFFFF"/>
        </w:rPr>
        <w:t>MiRIV</w:t>
      </w:r>
      <w:r w:rsidRPr="00B04EB2">
        <w:rPr>
          <w:rFonts w:ascii="Arial" w:hAnsi="Arial" w:cs="Arial"/>
          <w:shd w:val="pct15" w:color="auto" w:fill="FFFFFF"/>
        </w:rPr>
        <w:t xml:space="preserve">.py -c </w:t>
      </w:r>
      <w:r w:rsidR="00FE36BF" w:rsidRPr="00B04EB2">
        <w:rPr>
          <w:rFonts w:ascii="Arial" w:hAnsi="Arial" w:cs="Arial"/>
          <w:shd w:val="pct15" w:color="auto" w:fill="FFFFFF"/>
        </w:rPr>
        <w:t>MiRIV</w:t>
      </w:r>
      <w:r w:rsidRPr="00B04EB2">
        <w:rPr>
          <w:rFonts w:ascii="Arial" w:hAnsi="Arial" w:cs="Arial"/>
          <w:shd w:val="pct15" w:color="auto" w:fill="FFFFFF"/>
        </w:rPr>
        <w:t>.config.ini</w:t>
      </w:r>
    </w:p>
    <w:p w14:paraId="0407E983" w14:textId="1CA0D125" w:rsidR="004077DC" w:rsidRPr="00B04EB2" w:rsidRDefault="004E0AF4" w:rsidP="0016053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参数以配置文件</w:t>
      </w:r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.</w:t>
      </w:r>
      <w:proofErr w:type="spellStart"/>
      <w:r w:rsidR="004077DC" w:rsidRPr="00B04EB2">
        <w:rPr>
          <w:rFonts w:ascii="Arial" w:hAnsi="Arial" w:cs="Arial"/>
        </w:rPr>
        <w:t>ini</w:t>
      </w:r>
      <w:proofErr w:type="spellEnd"/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形式提供。绝大多数参数提供了默认值，仅有限几个参数需要用户提供。</w:t>
      </w:r>
    </w:p>
    <w:p w14:paraId="5182E046" w14:textId="29D3EFCF" w:rsidR="00740788" w:rsidRPr="00B04EB2" w:rsidRDefault="0035216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="004E0AF4" w:rsidRPr="00B04EB2">
        <w:rPr>
          <w:rFonts w:ascii="Arial" w:hAnsi="Arial" w:cs="Arial"/>
        </w:rPr>
        <w:t>、</w:t>
      </w:r>
      <w:proofErr w:type="spellStart"/>
      <w:r w:rsidR="004E0AF4" w:rsidRPr="00B04EB2">
        <w:rPr>
          <w:rFonts w:ascii="Arial" w:hAnsi="Arial" w:cs="Arial"/>
        </w:rPr>
        <w:t>MiRIV</w:t>
      </w:r>
      <w:proofErr w:type="spellEnd"/>
      <w:r w:rsidR="004E0AF4" w:rsidRPr="00B04EB2">
        <w:rPr>
          <w:rFonts w:ascii="Arial" w:hAnsi="Arial" w:cs="Arial"/>
        </w:rPr>
        <w:t xml:space="preserve"> </w:t>
      </w:r>
      <w:r w:rsidR="004E0AF4" w:rsidRPr="00B04EB2">
        <w:rPr>
          <w:rFonts w:ascii="Arial" w:hAnsi="Arial" w:cs="Arial"/>
        </w:rPr>
        <w:t>的</w:t>
      </w:r>
      <w:r w:rsidR="003363FC" w:rsidRPr="00B04EB2">
        <w:rPr>
          <w:rFonts w:ascii="Arial" w:hAnsi="Arial" w:cs="Arial"/>
        </w:rPr>
        <w:t>配置文件</w:t>
      </w:r>
    </w:p>
    <w:p w14:paraId="1EEF499C" w14:textId="0D56C8DD" w:rsidR="004E0AF4" w:rsidRPr="00B04EB2" w:rsidRDefault="004E0AF4" w:rsidP="0016053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可分别对主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A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IR</w:t>
      </w:r>
      <w:proofErr w:type="gramStart"/>
      <w:r w:rsidR="00CD06E6" w:rsidRPr="00B04EB2">
        <w:rPr>
          <w:rFonts w:ascii="Arial" w:hAnsi="Arial" w:cs="Arial"/>
        </w:rPr>
        <w:t>介导产生</w:t>
      </w:r>
      <w:proofErr w:type="gramEnd"/>
      <w:r w:rsidR="00CD06E6" w:rsidRPr="00B04EB2">
        <w:rPr>
          <w:rFonts w:ascii="Arial" w:hAnsi="Arial" w:cs="Arial"/>
        </w:rPr>
        <w:t>的次要构型（图</w:t>
      </w:r>
      <w:r w:rsidR="00CD06E6" w:rsidRPr="00B04EB2">
        <w:rPr>
          <w:rFonts w:ascii="Arial" w:hAnsi="Arial" w:cs="Arial"/>
        </w:rPr>
        <w:t>7-2 B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导产生</w:t>
      </w:r>
      <w:proofErr w:type="gramEnd"/>
      <w:r w:rsidRPr="00B04EB2">
        <w:rPr>
          <w:rFonts w:ascii="Arial" w:hAnsi="Arial" w:cs="Arial"/>
        </w:rPr>
        <w:t>的次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C-E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绘制其基因组图谱。绘制图谱的时候</w:t>
      </w:r>
      <w:r w:rsidR="00CF3756" w:rsidRPr="00B04EB2">
        <w:rPr>
          <w:rFonts w:ascii="Arial" w:hAnsi="Arial" w:cs="Arial"/>
        </w:rPr>
        <w:t>，需要用户提供重复序列的位置信息，基因组的序列（</w:t>
      </w:r>
      <w:proofErr w:type="spellStart"/>
      <w:r w:rsidR="00CF3756" w:rsidRPr="00B04EB2">
        <w:rPr>
          <w:rFonts w:ascii="Arial" w:hAnsi="Arial" w:cs="Arial"/>
        </w:rPr>
        <w:t>fasta</w:t>
      </w:r>
      <w:proofErr w:type="spellEnd"/>
      <w:r w:rsidR="00CF3756" w:rsidRPr="00B04EB2">
        <w:rPr>
          <w:rFonts w:ascii="Arial" w:hAnsi="Arial" w:cs="Arial"/>
        </w:rPr>
        <w:t>格式），基因组的长度以及基因组的类型（即线性还是环状结构）。</w:t>
      </w:r>
    </w:p>
    <w:p w14:paraId="298F5AD2" w14:textId="77777777" w:rsidR="006065B6" w:rsidRDefault="006065B6" w:rsidP="006065B6">
      <w:pPr>
        <w:spacing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每一个模式均设置了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参数，用于控制是否运行（</w:t>
      </w:r>
      <w:r w:rsidRPr="00B04EB2">
        <w:rPr>
          <w:rFonts w:ascii="Arial" w:hAnsi="Arial" w:cs="Arial"/>
        </w:rPr>
        <w:t>Y/N</w:t>
      </w:r>
      <w:r w:rsidRPr="00B04EB2">
        <w:rPr>
          <w:rFonts w:ascii="Arial" w:hAnsi="Arial" w:cs="Arial"/>
        </w:rPr>
        <w:t>）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N </w:t>
      </w:r>
      <w:r w:rsidRPr="00B04EB2">
        <w:rPr>
          <w:rFonts w:ascii="Arial" w:hAnsi="Arial" w:cs="Arial"/>
        </w:rPr>
        <w:t>时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不运行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自动绘制所有的基因组图谱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M</w:t>
      </w:r>
      <w:r w:rsidRPr="00B04EB2">
        <w:rPr>
          <w:rFonts w:ascii="Arial" w:hAnsi="Arial" w:cs="Arial"/>
        </w:rPr>
        <w:t>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在用户的指导下绘制用户指定的基因组图谱。</w:t>
      </w:r>
    </w:p>
    <w:p w14:paraId="404393B9" w14:textId="77777777" w:rsidR="00381902" w:rsidRPr="00B04EB2" w:rsidRDefault="00381902" w:rsidP="0038190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遇到两条及多条染色体在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下形成一条染色体的情况时，由于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每次只允许提供两条染色体，所以需要用户运行多次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，参数设置如图</w:t>
      </w:r>
      <w:r w:rsidRPr="00B04EB2">
        <w:rPr>
          <w:rFonts w:ascii="Arial" w:hAnsi="Arial" w:cs="Arial"/>
        </w:rPr>
        <w:t xml:space="preserve"> 7-2D </w:t>
      </w:r>
      <w:r w:rsidRPr="00B04EB2">
        <w:rPr>
          <w:rFonts w:ascii="Arial" w:hAnsi="Arial" w:cs="Arial"/>
        </w:rPr>
        <w:t>所示（</w:t>
      </w:r>
      <w:r w:rsidRPr="00B04EB2">
        <w:rPr>
          <w:rFonts w:ascii="Arial" w:hAnsi="Arial" w:cs="Arial"/>
        </w:rPr>
        <w:t>chr1_type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chr2_type</w:t>
      </w:r>
      <w:r w:rsidRPr="00B04EB2">
        <w:rPr>
          <w:rFonts w:ascii="Arial" w:hAnsi="Arial" w:cs="Arial"/>
        </w:rPr>
        <w:t>）。当两条染色体均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的时候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仅能实现两条染色体间序列的交叉重组，结果仍然是两条线性染色体，参数设置如图</w:t>
      </w:r>
      <w:r w:rsidRPr="00B04EB2">
        <w:rPr>
          <w:rFonts w:ascii="Arial" w:hAnsi="Arial" w:cs="Arial"/>
        </w:rPr>
        <w:t xml:space="preserve"> 7-2E </w:t>
      </w:r>
      <w:r w:rsidRPr="00B04EB2">
        <w:rPr>
          <w:rFonts w:ascii="Arial" w:hAnsi="Arial" w:cs="Arial"/>
        </w:rPr>
        <w:t>所示。</w:t>
      </w:r>
    </w:p>
    <w:p w14:paraId="37C4D10D" w14:textId="5B5F8C36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77FCA72">
                <wp:simplePos x="0" y="0"/>
                <wp:positionH relativeFrom="column">
                  <wp:posOffset>15240</wp:posOffset>
                </wp:positionH>
                <wp:positionV relativeFrom="paragraph">
                  <wp:posOffset>-635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5" type="#_x0000_t202" style="position:absolute;left:0;text-align:left;margin-left:1.2pt;margin-top:-.05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3C7A6980">
            <wp:simplePos x="0" y="0"/>
            <wp:positionH relativeFrom="column">
              <wp:posOffset>274320</wp:posOffset>
            </wp:positionH>
            <wp:positionV relativeFrom="paragraph">
              <wp:posOffset>93980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544" cy="937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04EB2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04EB2" w:rsidRDefault="00740788" w:rsidP="00160531">
      <w:pPr>
        <w:rPr>
          <w:rFonts w:ascii="Arial" w:hAnsi="Arial" w:cs="Arial"/>
          <w:noProof/>
        </w:rPr>
      </w:pPr>
    </w:p>
    <w:p w14:paraId="47992529" w14:textId="6DAC1D99" w:rsidR="00740788" w:rsidRPr="00B04EB2" w:rsidRDefault="00740788" w:rsidP="00160531">
      <w:pPr>
        <w:rPr>
          <w:rFonts w:ascii="Arial" w:hAnsi="Arial" w:cs="Arial"/>
          <w:noProof/>
        </w:rPr>
      </w:pPr>
    </w:p>
    <w:p w14:paraId="274C0C34" w14:textId="719ADECF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2D78DE9D">
                <wp:simplePos x="0" y="0"/>
                <wp:positionH relativeFrom="column">
                  <wp:posOffset>5080</wp:posOffset>
                </wp:positionH>
                <wp:positionV relativeFrom="paragraph">
                  <wp:posOffset>8890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6" type="#_x0000_t202" style="position:absolute;left:0;text-align:left;margin-left:.4pt;margin-top:.7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018CC4C0">
            <wp:simplePos x="0" y="0"/>
            <wp:positionH relativeFrom="column">
              <wp:posOffset>274320</wp:posOffset>
            </wp:positionH>
            <wp:positionV relativeFrom="paragraph">
              <wp:posOffset>109220</wp:posOffset>
            </wp:positionV>
            <wp:extent cx="4907705" cy="960203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352A0A" w14:textId="5E36E3ED" w:rsidR="00740788" w:rsidRPr="00B04EB2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04EB2" w:rsidRDefault="00740788" w:rsidP="00160531">
      <w:pPr>
        <w:rPr>
          <w:rFonts w:ascii="Arial" w:hAnsi="Arial" w:cs="Arial"/>
          <w:noProof/>
        </w:rPr>
      </w:pPr>
    </w:p>
    <w:p w14:paraId="785A3F8A" w14:textId="44B5A87E" w:rsidR="00740788" w:rsidRPr="00B04EB2" w:rsidRDefault="00740788" w:rsidP="00160531">
      <w:pPr>
        <w:rPr>
          <w:rFonts w:ascii="Arial" w:hAnsi="Arial" w:cs="Arial"/>
          <w:noProof/>
        </w:rPr>
      </w:pPr>
    </w:p>
    <w:p w14:paraId="0989FFF9" w14:textId="54C8145C" w:rsidR="00CF3756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53C1E606">
                <wp:simplePos x="0" y="0"/>
                <wp:positionH relativeFrom="column">
                  <wp:posOffset>5080</wp:posOffset>
                </wp:positionH>
                <wp:positionV relativeFrom="paragraph">
                  <wp:posOffset>40640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7" type="#_x0000_t202" style="position:absolute;left:0;text-align:left;margin-left:.4pt;margin-top:3.2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3C1EE2B4">
            <wp:simplePos x="0" y="0"/>
            <wp:positionH relativeFrom="column">
              <wp:posOffset>284480</wp:posOffset>
            </wp:positionH>
            <wp:positionV relativeFrom="paragraph">
              <wp:posOffset>134620</wp:posOffset>
            </wp:positionV>
            <wp:extent cx="4900085" cy="937341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D2C9FA" w14:textId="48ADDF02" w:rsidR="00CF3756" w:rsidRPr="00B04EB2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04EB2" w:rsidRDefault="00CF3756" w:rsidP="00160531">
      <w:pPr>
        <w:rPr>
          <w:rFonts w:ascii="Arial" w:hAnsi="Arial" w:cs="Arial"/>
          <w:noProof/>
        </w:rPr>
      </w:pPr>
    </w:p>
    <w:p w14:paraId="4BCAB2DB" w14:textId="693DD4EC" w:rsidR="00CF3756" w:rsidRPr="00B04EB2" w:rsidRDefault="00CF3756" w:rsidP="00160531">
      <w:pPr>
        <w:rPr>
          <w:rFonts w:ascii="Arial" w:hAnsi="Arial" w:cs="Arial"/>
          <w:noProof/>
        </w:rPr>
      </w:pPr>
    </w:p>
    <w:p w14:paraId="3AC6F7A5" w14:textId="041E4E29" w:rsidR="00CF3756" w:rsidRPr="00B04EB2" w:rsidRDefault="007C60FF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99904" behindDoc="0" locked="0" layoutInCell="1" allowOverlap="1" wp14:anchorId="0612A091" wp14:editId="10AC49F7">
            <wp:simplePos x="0" y="0"/>
            <wp:positionH relativeFrom="column">
              <wp:posOffset>284480</wp:posOffset>
            </wp:positionH>
            <wp:positionV relativeFrom="paragraph">
              <wp:posOffset>129540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1321EBC9">
                <wp:simplePos x="0" y="0"/>
                <wp:positionH relativeFrom="column">
                  <wp:posOffset>5080</wp:posOffset>
                </wp:positionH>
                <wp:positionV relativeFrom="paragraph">
                  <wp:posOffset>10160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38" type="#_x0000_t202" style="position:absolute;left:0;text-align:left;margin-left:.4pt;margin-top:.8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F4FFF2A" w14:textId="50C271AE" w:rsidR="00CF3756" w:rsidRPr="00B04EB2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04EB2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04EB2" w:rsidRDefault="00CF3756" w:rsidP="00160531">
      <w:pPr>
        <w:rPr>
          <w:rFonts w:ascii="Arial" w:hAnsi="Arial" w:cs="Arial"/>
          <w:noProof/>
        </w:rPr>
      </w:pPr>
    </w:p>
    <w:p w14:paraId="3722F8AD" w14:textId="2681B57A" w:rsidR="00CF3756" w:rsidRPr="00B04EB2" w:rsidRDefault="00CF3756" w:rsidP="00160531">
      <w:pPr>
        <w:rPr>
          <w:rFonts w:ascii="Arial" w:hAnsi="Arial" w:cs="Arial"/>
          <w:noProof/>
        </w:rPr>
      </w:pPr>
    </w:p>
    <w:p w14:paraId="590EE712" w14:textId="23E89EE8" w:rsidR="00CF3756" w:rsidRPr="00B04EB2" w:rsidRDefault="00CF3756" w:rsidP="00160531">
      <w:pPr>
        <w:rPr>
          <w:rFonts w:ascii="Arial" w:hAnsi="Arial" w:cs="Arial"/>
          <w:noProof/>
        </w:rPr>
      </w:pPr>
    </w:p>
    <w:p w14:paraId="07261AA0" w14:textId="214B41E9" w:rsidR="00CF3756" w:rsidRPr="00B04EB2" w:rsidRDefault="00185A50" w:rsidP="00CF3756">
      <w:pPr>
        <w:ind w:firstLineChars="0" w:firstLine="0"/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6EA2B342">
                <wp:simplePos x="0" y="0"/>
                <wp:positionH relativeFrom="column">
                  <wp:posOffset>5080</wp:posOffset>
                </wp:positionH>
                <wp:positionV relativeFrom="paragraph">
                  <wp:posOffset>142240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39" type="#_x0000_t202" style="position:absolute;left:0;text-align:left;margin-left:.4pt;margin-top:11.2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171EB482" w14:textId="5F2C45AF" w:rsidR="00CF3756" w:rsidRPr="00B04EB2" w:rsidRDefault="007C60FF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631E4E83">
            <wp:simplePos x="0" y="0"/>
            <wp:positionH relativeFrom="column">
              <wp:posOffset>284480</wp:posOffset>
            </wp:positionH>
            <wp:positionV relativeFrom="paragraph">
              <wp:posOffset>33020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A89E2C" w14:textId="00794877" w:rsidR="00CF3756" w:rsidRPr="00B04EB2" w:rsidRDefault="00CF3756" w:rsidP="00160531">
      <w:pPr>
        <w:rPr>
          <w:rFonts w:ascii="Arial" w:hAnsi="Arial" w:cs="Arial"/>
        </w:rPr>
      </w:pPr>
    </w:p>
    <w:p w14:paraId="72E72D01" w14:textId="77777777" w:rsidR="00CF3756" w:rsidRPr="00B04EB2" w:rsidRDefault="00CF3756" w:rsidP="00160531">
      <w:pPr>
        <w:rPr>
          <w:rFonts w:ascii="Arial" w:hAnsi="Arial" w:cs="Arial"/>
        </w:rPr>
      </w:pPr>
    </w:p>
    <w:p w14:paraId="55BF3816" w14:textId="77777777" w:rsidR="00CF3756" w:rsidRPr="00B04EB2" w:rsidRDefault="00CF3756" w:rsidP="00160531">
      <w:pPr>
        <w:rPr>
          <w:rFonts w:ascii="Arial" w:hAnsi="Arial" w:cs="Arial"/>
        </w:rPr>
      </w:pPr>
    </w:p>
    <w:p w14:paraId="1C035190" w14:textId="77777777" w:rsidR="00CF3756" w:rsidRPr="00B04EB2" w:rsidRDefault="00CF3756" w:rsidP="00160531">
      <w:pPr>
        <w:rPr>
          <w:rFonts w:ascii="Arial" w:hAnsi="Arial" w:cs="Arial"/>
        </w:rPr>
      </w:pPr>
    </w:p>
    <w:p w14:paraId="42602A48" w14:textId="4207893A" w:rsidR="006D6BAB" w:rsidRPr="00B04EB2" w:rsidRDefault="004E0AF4" w:rsidP="006065B6">
      <w:pPr>
        <w:spacing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CD06E6" w:rsidRPr="00B04EB2">
        <w:rPr>
          <w:rFonts w:ascii="Arial" w:hAnsi="Arial" w:cs="Arial"/>
          <w:b/>
          <w:bCs/>
          <w:sz w:val="21"/>
          <w:szCs w:val="21"/>
        </w:rPr>
        <w:t>2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="00C67815" w:rsidRPr="00B04EB2">
        <w:rPr>
          <w:rFonts w:ascii="Arial" w:hAnsi="Arial" w:cs="Arial"/>
          <w:b/>
          <w:bCs/>
          <w:sz w:val="21"/>
          <w:szCs w:val="21"/>
        </w:rPr>
        <w:t>MiRIV</w:t>
      </w:r>
      <w:proofErr w:type="spellEnd"/>
      <w:r w:rsidR="00C67815" w:rsidRPr="00B04EB2">
        <w:rPr>
          <w:rFonts w:ascii="Arial" w:hAnsi="Arial" w:cs="Arial"/>
          <w:b/>
          <w:bCs/>
          <w:sz w:val="21"/>
          <w:szCs w:val="21"/>
        </w:rPr>
        <w:t>绘制各种图谱时所需的参数</w:t>
      </w:r>
    </w:p>
    <w:p w14:paraId="25A63A5B" w14:textId="2ECDBF1C" w:rsidR="00A14B2A" w:rsidRPr="00B04EB2" w:rsidRDefault="00041B5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</w:t>
      </w:r>
      <w:r w:rsidRPr="00B04EB2">
        <w:rPr>
          <w:rFonts w:ascii="Arial" w:hAnsi="Arial" w:cs="Arial"/>
        </w:rPr>
        <w:t xml:space="preserve"> [DR_mediated_recomb_2to2]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[DR_mediated_recomb_2to1] </w:t>
      </w:r>
      <w:r w:rsidRPr="00B04EB2">
        <w:rPr>
          <w:rFonts w:ascii="Arial" w:hAnsi="Arial" w:cs="Arial"/>
        </w:rPr>
        <w:t>的两个模式中，两条染色体</w:t>
      </w:r>
      <w:r w:rsidR="00A14B2A" w:rsidRPr="00B04EB2">
        <w:rPr>
          <w:rFonts w:ascii="Arial" w:hAnsi="Arial" w:cs="Arial"/>
        </w:rPr>
        <w:t>可以自由旋转，所以所有的重复单元之间都可以以正向重复</w:t>
      </w:r>
      <w:proofErr w:type="gramStart"/>
      <w:r w:rsidR="00A14B2A" w:rsidRPr="00B04EB2">
        <w:rPr>
          <w:rFonts w:ascii="Arial" w:hAnsi="Arial" w:cs="Arial"/>
        </w:rPr>
        <w:t>介</w:t>
      </w:r>
      <w:proofErr w:type="gramEnd"/>
      <w:r w:rsidR="00A14B2A" w:rsidRPr="00B04EB2">
        <w:rPr>
          <w:rFonts w:ascii="Arial" w:hAnsi="Arial" w:cs="Arial"/>
        </w:rPr>
        <w:t>导基因组形成一条染色体，所以令</w:t>
      </w:r>
      <w:r w:rsidR="00A14B2A" w:rsidRPr="00B04EB2">
        <w:rPr>
          <w:rFonts w:ascii="Arial" w:hAnsi="Arial" w:cs="Arial"/>
        </w:rPr>
        <w:t xml:space="preserve"> </w:t>
      </w:r>
      <w:proofErr w:type="spellStart"/>
      <w:r w:rsidR="00A14B2A" w:rsidRPr="00B04EB2">
        <w:rPr>
          <w:rFonts w:ascii="Arial" w:hAnsi="Arial" w:cs="Arial"/>
        </w:rPr>
        <w:t>flip_chain</w:t>
      </w:r>
      <w:proofErr w:type="spellEnd"/>
      <w:r w:rsidR="00A14B2A" w:rsidRPr="00B04EB2">
        <w:rPr>
          <w:rFonts w:ascii="Arial" w:hAnsi="Arial" w:cs="Arial"/>
        </w:rPr>
        <w:t xml:space="preserve"> = Y</w:t>
      </w:r>
      <w:r w:rsidR="00A14B2A" w:rsidRPr="00B04EB2">
        <w:rPr>
          <w:rFonts w:ascii="Arial" w:hAnsi="Arial" w:cs="Arial"/>
        </w:rPr>
        <w:t>，以允许所有的重复单元均以正向重复</w:t>
      </w:r>
      <w:proofErr w:type="gramStart"/>
      <w:r w:rsidR="00A14B2A" w:rsidRPr="00B04EB2">
        <w:rPr>
          <w:rFonts w:ascii="Arial" w:hAnsi="Arial" w:cs="Arial"/>
        </w:rPr>
        <w:t>介</w:t>
      </w:r>
      <w:proofErr w:type="gramEnd"/>
      <w:r w:rsidR="00A14B2A" w:rsidRPr="00B04EB2">
        <w:rPr>
          <w:rFonts w:ascii="Arial" w:hAnsi="Arial" w:cs="Arial"/>
        </w:rPr>
        <w:t>导基因组形成一条染色体。</w:t>
      </w:r>
    </w:p>
    <w:p w14:paraId="52E49F09" w14:textId="4F8FB88E" w:rsidR="00041B5E" w:rsidRDefault="00A14B2A" w:rsidP="00081D21">
      <w:pPr>
        <w:rPr>
          <w:rFonts w:ascii="Arial" w:hAnsi="Arial" w:cs="Arial"/>
        </w:rPr>
      </w:pPr>
      <w:r w:rsidRPr="00B04EB2">
        <w:rPr>
          <w:rFonts w:ascii="Arial" w:hAnsi="Arial" w:cs="Arial"/>
        </w:rPr>
        <w:t>所有绘图模式中，</w:t>
      </w:r>
      <w:proofErr w:type="spellStart"/>
      <w:r w:rsidR="00081D21" w:rsidRPr="00B04EB2">
        <w:rPr>
          <w:rFonts w:ascii="Arial" w:hAnsi="Arial" w:cs="Arial"/>
        </w:rPr>
        <w:t>inputfile</w:t>
      </w:r>
      <w:proofErr w:type="spellEnd"/>
      <w:r w:rsidR="00081D21" w:rsidRPr="00B04EB2">
        <w:rPr>
          <w:rFonts w:ascii="Arial" w:hAnsi="Arial" w:cs="Arial"/>
        </w:rPr>
        <w:t>、</w:t>
      </w:r>
      <w:r w:rsidR="00081D21" w:rsidRPr="00B04EB2">
        <w:rPr>
          <w:rFonts w:ascii="Arial" w:hAnsi="Arial" w:cs="Arial"/>
        </w:rPr>
        <w:t>chr1_file</w:t>
      </w:r>
      <w:r w:rsidR="00081D21" w:rsidRPr="00B04EB2">
        <w:rPr>
          <w:rFonts w:ascii="Arial" w:hAnsi="Arial" w:cs="Arial"/>
        </w:rPr>
        <w:t>和</w:t>
      </w:r>
      <w:r w:rsidR="00081D21" w:rsidRPr="00B04EB2">
        <w:rPr>
          <w:rFonts w:ascii="Arial" w:hAnsi="Arial" w:cs="Arial"/>
        </w:rPr>
        <w:t>chr2_file</w:t>
      </w:r>
      <w:r w:rsidR="00081D21" w:rsidRPr="00B04EB2">
        <w:rPr>
          <w:rFonts w:ascii="Arial" w:hAnsi="Arial" w:cs="Arial"/>
        </w:rPr>
        <w:t>的格式均为</w:t>
      </w:r>
      <w:proofErr w:type="spellStart"/>
      <w:r w:rsidR="00081D21" w:rsidRPr="00B04EB2">
        <w:rPr>
          <w:rFonts w:ascii="Arial" w:hAnsi="Arial" w:cs="Arial"/>
        </w:rPr>
        <w:t>tsv</w:t>
      </w:r>
      <w:proofErr w:type="spellEnd"/>
      <w:r w:rsidR="00081D21" w:rsidRPr="00B04EB2">
        <w:rPr>
          <w:rFonts w:ascii="Arial" w:hAnsi="Arial" w:cs="Arial"/>
        </w:rPr>
        <w:t>格式的</w:t>
      </w:r>
      <w:r w:rsidR="00081D21" w:rsidRPr="00B04EB2">
        <w:rPr>
          <w:rFonts w:ascii="Arial" w:hAnsi="Arial" w:cs="Arial"/>
        </w:rPr>
        <w:t>8</w:t>
      </w:r>
      <w:r w:rsidR="00081D21" w:rsidRPr="00B04EB2">
        <w:rPr>
          <w:rFonts w:ascii="Arial" w:hAnsi="Arial" w:cs="Arial"/>
        </w:rPr>
        <w:t>列表，如</w:t>
      </w:r>
      <w:r w:rsidR="007D5B20" w:rsidRPr="00B04EB2">
        <w:rPr>
          <w:rFonts w:ascii="Arial" w:hAnsi="Arial" w:cs="Arial"/>
        </w:rPr>
        <w:t>图</w:t>
      </w:r>
      <w:r w:rsidR="00081D21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3</w:t>
      </w:r>
      <w:r w:rsidR="00081D21" w:rsidRPr="00B04EB2">
        <w:rPr>
          <w:rFonts w:ascii="Arial" w:hAnsi="Arial" w:cs="Arial"/>
        </w:rPr>
        <w:t xml:space="preserve"> </w:t>
      </w:r>
      <w:r w:rsidR="00081D21" w:rsidRPr="00B04EB2">
        <w:rPr>
          <w:rFonts w:ascii="Arial" w:hAnsi="Arial" w:cs="Arial"/>
        </w:rPr>
        <w:t>所示。</w:t>
      </w:r>
      <w:r w:rsidR="002C13D7" w:rsidRPr="00B04EB2">
        <w:rPr>
          <w:rFonts w:ascii="Arial" w:hAnsi="Arial" w:cs="Arial"/>
        </w:rPr>
        <w:t>每一行表示一对重复序列</w:t>
      </w:r>
      <w:r w:rsidR="004E6138" w:rsidRPr="00B04EB2">
        <w:rPr>
          <w:rFonts w:ascii="Arial" w:hAnsi="Arial" w:cs="Arial"/>
        </w:rPr>
        <w:t>，表头和重复序列的名字必须与图</w:t>
      </w:r>
      <w:r w:rsidR="004E6138" w:rsidRPr="00B04EB2">
        <w:rPr>
          <w:rFonts w:ascii="Arial" w:hAnsi="Arial" w:cs="Arial"/>
        </w:rPr>
        <w:t xml:space="preserve"> 7-3 </w:t>
      </w:r>
      <w:r w:rsidR="004E6138" w:rsidRPr="00B04EB2">
        <w:rPr>
          <w:rFonts w:ascii="Arial" w:hAnsi="Arial" w:cs="Arial"/>
        </w:rPr>
        <w:t>所示一致。</w:t>
      </w:r>
    </w:p>
    <w:p w14:paraId="03D1B46F" w14:textId="77777777" w:rsidR="00381902" w:rsidRDefault="00381902" w:rsidP="00081D21">
      <w:pPr>
        <w:rPr>
          <w:rFonts w:ascii="Arial" w:hAnsi="Arial" w:cs="Arial"/>
        </w:rPr>
      </w:pPr>
    </w:p>
    <w:p w14:paraId="6AEAD6F0" w14:textId="77777777" w:rsidR="00381902" w:rsidRPr="00B04EB2" w:rsidRDefault="00381902" w:rsidP="00081D21">
      <w:pPr>
        <w:rPr>
          <w:rFonts w:ascii="Arial" w:hAnsi="Arial" w:cs="Arial" w:hint="eastAsia"/>
        </w:rPr>
      </w:pPr>
    </w:p>
    <w:p w14:paraId="70FD0B53" w14:textId="7408543B" w:rsidR="002C13D7" w:rsidRPr="00B04EB2" w:rsidRDefault="004E6138" w:rsidP="00081D2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902976" behindDoc="0" locked="0" layoutInCell="1" allowOverlap="1" wp14:anchorId="760CD160" wp14:editId="34863B92">
            <wp:simplePos x="0" y="0"/>
            <wp:positionH relativeFrom="column">
              <wp:posOffset>177800</wp:posOffset>
            </wp:positionH>
            <wp:positionV relativeFrom="paragraph">
              <wp:posOffset>146367</wp:posOffset>
            </wp:positionV>
            <wp:extent cx="5288280" cy="1278421"/>
            <wp:effectExtent l="0" t="0" r="7620" b="0"/>
            <wp:wrapNone/>
            <wp:docPr id="35986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86195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88280" cy="12784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1D30D" w14:textId="767583E9" w:rsidR="002C13D7" w:rsidRPr="00B04EB2" w:rsidRDefault="002C13D7" w:rsidP="00081D21">
      <w:pPr>
        <w:rPr>
          <w:rFonts w:ascii="Arial" w:hAnsi="Arial" w:cs="Arial"/>
        </w:rPr>
      </w:pPr>
    </w:p>
    <w:p w14:paraId="399A8C9A" w14:textId="4F7C8FA6" w:rsidR="002C13D7" w:rsidRPr="00B04EB2" w:rsidRDefault="002C13D7" w:rsidP="00081D21">
      <w:pPr>
        <w:rPr>
          <w:rFonts w:ascii="Arial" w:hAnsi="Arial" w:cs="Arial"/>
        </w:rPr>
      </w:pPr>
    </w:p>
    <w:p w14:paraId="12A72661" w14:textId="172B527D" w:rsidR="002C13D7" w:rsidRPr="00B04EB2" w:rsidRDefault="002C13D7" w:rsidP="00081D21">
      <w:pPr>
        <w:rPr>
          <w:rFonts w:ascii="Arial" w:hAnsi="Arial" w:cs="Arial"/>
        </w:rPr>
      </w:pPr>
    </w:p>
    <w:p w14:paraId="257F38DA" w14:textId="77777777" w:rsidR="004E6138" w:rsidRPr="00B04EB2" w:rsidRDefault="004E6138" w:rsidP="00081D21">
      <w:pPr>
        <w:rPr>
          <w:rFonts w:ascii="Arial" w:hAnsi="Arial" w:cs="Arial"/>
        </w:rPr>
      </w:pPr>
    </w:p>
    <w:p w14:paraId="5E13E899" w14:textId="77777777" w:rsidR="00B04EB2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CCF297F" w:rsidR="004E6138" w:rsidRPr="00B04EB2" w:rsidRDefault="00B04EB2" w:rsidP="00B04EB2">
      <w:pPr>
        <w:ind w:firstLineChars="0" w:firstLine="0"/>
        <w:jc w:val="center"/>
        <w:rPr>
          <w:rFonts w:ascii="Arial" w:hAnsi="Arial" w:cs="Arial" w:hint="eastAsia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3  </w:t>
      </w:r>
      <w:r w:rsidRPr="00B04EB2">
        <w:rPr>
          <w:rFonts w:ascii="Arial" w:hAnsi="Arial" w:cs="Arial"/>
          <w:b/>
          <w:bCs/>
          <w:sz w:val="21"/>
          <w:szCs w:val="21"/>
        </w:rPr>
        <w:t>绘图用</w:t>
      </w:r>
      <w:r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44E9506A" w:rsidR="00144F3E" w:rsidRPr="00B04EB2" w:rsidRDefault="00595D8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144F3E" w:rsidRPr="00B04EB2">
        <w:rPr>
          <w:rFonts w:ascii="Arial" w:hAnsi="Arial" w:cs="Arial"/>
        </w:rPr>
        <w:t>图谱</w:t>
      </w:r>
      <w:r w:rsidRPr="00B04EB2">
        <w:rPr>
          <w:rFonts w:ascii="Arial" w:hAnsi="Arial" w:cs="Arial"/>
        </w:rPr>
        <w:t>中各元素</w:t>
      </w:r>
      <w:r w:rsidR="00144F3E" w:rsidRPr="00B04EB2">
        <w:rPr>
          <w:rFonts w:ascii="Arial" w:hAnsi="Arial" w:cs="Arial"/>
        </w:rPr>
        <w:t>的参数</w:t>
      </w:r>
      <w:r w:rsidRPr="00B04EB2">
        <w:rPr>
          <w:rFonts w:ascii="Arial" w:hAnsi="Arial" w:cs="Arial"/>
        </w:rPr>
        <w:t>设置</w:t>
      </w:r>
    </w:p>
    <w:p w14:paraId="2BBCDD47" w14:textId="04A1F136" w:rsidR="00EB11D5" w:rsidRPr="00B04EB2" w:rsidRDefault="00144F3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pper_config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绘制的基因组图谱中各元素的属性参数。</w:t>
      </w:r>
      <w:r w:rsidR="00CD06E6" w:rsidRPr="00B04EB2">
        <w:rPr>
          <w:rFonts w:ascii="Arial" w:hAnsi="Arial" w:cs="Arial"/>
        </w:rPr>
        <w:t>各参数值如图</w:t>
      </w:r>
      <w:r w:rsidR="00CD06E6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4</w:t>
      </w:r>
      <w:r w:rsidR="00CD06E6" w:rsidRPr="00B04EB2">
        <w:rPr>
          <w:rFonts w:ascii="Arial" w:hAnsi="Arial" w:cs="Arial"/>
        </w:rPr>
        <w:t xml:space="preserve"> </w:t>
      </w:r>
      <w:r w:rsidR="00CD06E6" w:rsidRPr="00B04EB2">
        <w:rPr>
          <w:rFonts w:ascii="Arial" w:hAnsi="Arial" w:cs="Arial"/>
        </w:rPr>
        <w:t>所示：</w:t>
      </w:r>
    </w:p>
    <w:p w14:paraId="3DEE31B1" w14:textId="524A2D22" w:rsidR="00CD06E6" w:rsidRPr="00B04EB2" w:rsidRDefault="00CD06E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3040" behindDoc="0" locked="0" layoutInCell="1" allowOverlap="1" wp14:anchorId="523EC8B0" wp14:editId="7B42606F">
            <wp:simplePos x="0" y="0"/>
            <wp:positionH relativeFrom="column">
              <wp:posOffset>284480</wp:posOffset>
            </wp:positionH>
            <wp:positionV relativeFrom="paragraph">
              <wp:posOffset>66040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4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04EB2" w:rsidRDefault="00CD06E6" w:rsidP="00160531">
      <w:pPr>
        <w:rPr>
          <w:rFonts w:ascii="Arial" w:hAnsi="Arial" w:cs="Arial"/>
        </w:rPr>
      </w:pPr>
    </w:p>
    <w:p w14:paraId="4C31610B" w14:textId="77777777" w:rsidR="00CD06E6" w:rsidRPr="00B04EB2" w:rsidRDefault="00CD06E6" w:rsidP="00160531">
      <w:pPr>
        <w:rPr>
          <w:rFonts w:ascii="Arial" w:hAnsi="Arial" w:cs="Arial"/>
        </w:rPr>
      </w:pPr>
    </w:p>
    <w:p w14:paraId="06960FAD" w14:textId="77777777" w:rsidR="00CD06E6" w:rsidRPr="00B04EB2" w:rsidRDefault="00CD06E6" w:rsidP="00160531">
      <w:pPr>
        <w:rPr>
          <w:rFonts w:ascii="Arial" w:hAnsi="Arial" w:cs="Arial"/>
        </w:rPr>
      </w:pPr>
    </w:p>
    <w:p w14:paraId="5BCE716A" w14:textId="77777777" w:rsidR="00CD06E6" w:rsidRPr="00B04EB2" w:rsidRDefault="00CD06E6" w:rsidP="00160531">
      <w:pPr>
        <w:rPr>
          <w:rFonts w:ascii="Arial" w:hAnsi="Arial" w:cs="Arial"/>
        </w:rPr>
      </w:pPr>
    </w:p>
    <w:p w14:paraId="091828ED" w14:textId="77777777" w:rsidR="00CD06E6" w:rsidRPr="00B04EB2" w:rsidRDefault="00CD06E6" w:rsidP="00160531">
      <w:pPr>
        <w:rPr>
          <w:rFonts w:ascii="Arial" w:hAnsi="Arial" w:cs="Arial"/>
        </w:rPr>
      </w:pPr>
    </w:p>
    <w:p w14:paraId="756A1AE8" w14:textId="04B4A5F6" w:rsidR="00CD06E6" w:rsidRPr="00B04EB2" w:rsidRDefault="00CD06E6" w:rsidP="00CD06E6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4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设置</w:t>
      </w:r>
    </w:p>
    <w:p w14:paraId="3AB6260C" w14:textId="7147A575" w:rsidR="00CD06E6" w:rsidRPr="00B04EB2" w:rsidRDefault="00CD06E6" w:rsidP="00CD06E6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各参数的默认值及其含义如表</w:t>
      </w:r>
      <w:r w:rsidRPr="00B04EB2">
        <w:rPr>
          <w:rFonts w:ascii="Arial" w:hAnsi="Arial" w:cs="Arial"/>
        </w:rPr>
        <w:t xml:space="preserve"> 7-1 </w:t>
      </w:r>
      <w:r w:rsidRPr="00B04EB2">
        <w:rPr>
          <w:rFonts w:ascii="Arial" w:hAnsi="Arial" w:cs="Arial"/>
        </w:rPr>
        <w:t>所示：</w:t>
      </w:r>
    </w:p>
    <w:p w14:paraId="07E3484D" w14:textId="04D0DCAD" w:rsidR="00CD06E6" w:rsidRPr="00B04EB2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5" w:name="_Hlk191244305"/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</w:t>
      </w:r>
      <w:bookmarkEnd w:id="5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767"/>
        <w:gridCol w:w="7249"/>
      </w:tblGrid>
      <w:tr w:rsidR="00AA6846" w:rsidRPr="00B04EB2" w14:paraId="5B5683AF" w14:textId="77777777" w:rsidTr="00185A50">
        <w:tc>
          <w:tcPr>
            <w:tcW w:w="980" w:type="pct"/>
          </w:tcPr>
          <w:p w14:paraId="77A4A233" w14:textId="1F8EE913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的取值</w:t>
            </w:r>
          </w:p>
        </w:tc>
      </w:tr>
      <w:tr w:rsidR="00AA6846" w:rsidRPr="00B04EB2" w14:paraId="19A2F053" w14:textId="77777777" w:rsidTr="00185A50">
        <w:tc>
          <w:tcPr>
            <w:tcW w:w="980" w:type="pct"/>
          </w:tcPr>
          <w:p w14:paraId="2106ABD7" w14:textId="7096F2B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04EB2" w14:paraId="6632CEA4" w14:textId="77777777" w:rsidTr="00185A50">
        <w:tc>
          <w:tcPr>
            <w:tcW w:w="980" w:type="pct"/>
          </w:tcPr>
          <w:p w14:paraId="1AEA4FF6" w14:textId="6BCC8157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adius</w:t>
            </w:r>
          </w:p>
        </w:tc>
        <w:tc>
          <w:tcPr>
            <w:tcW w:w="4020" w:type="pct"/>
          </w:tcPr>
          <w:p w14:paraId="2A0A3F80" w14:textId="07D78D95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04EB2" w14:paraId="3A90CEA4" w14:textId="77777777" w:rsidTr="00185A50">
        <w:tc>
          <w:tcPr>
            <w:tcW w:w="980" w:type="pct"/>
          </w:tcPr>
          <w:p w14:paraId="462E4BCF" w14:textId="5C483DD4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radius</w:t>
            </w:r>
            <w:proofErr w:type="spellEnd"/>
          </w:p>
        </w:tc>
        <w:tc>
          <w:tcPr>
            <w:tcW w:w="4020" w:type="pct"/>
          </w:tcPr>
          <w:p w14:paraId="791F230E" w14:textId="2B78D41F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04EB2" w14:paraId="6870A279" w14:textId="77777777" w:rsidTr="00185A50">
        <w:tc>
          <w:tcPr>
            <w:tcW w:w="980" w:type="pct"/>
          </w:tcPr>
          <w:p w14:paraId="60543B79" w14:textId="1541D3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0F421B38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04EB2" w14:paraId="70433EFA" w14:textId="77777777" w:rsidTr="00185A50">
        <w:tc>
          <w:tcPr>
            <w:tcW w:w="980" w:type="pct"/>
          </w:tcPr>
          <w:p w14:paraId="4415EF32" w14:textId="4FD5ADE3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23F6F659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**</w:t>
            </w:r>
          </w:p>
        </w:tc>
      </w:tr>
      <w:tr w:rsidR="00AA6846" w:rsidRPr="00B04EB2" w14:paraId="4FD7A63C" w14:textId="77777777" w:rsidTr="00185A50">
        <w:tc>
          <w:tcPr>
            <w:tcW w:w="980" w:type="pct"/>
          </w:tcPr>
          <w:p w14:paraId="07CB7F6A" w14:textId="744C0147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B1B90BE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18**</w:t>
            </w:r>
          </w:p>
        </w:tc>
      </w:tr>
      <w:tr w:rsidR="00AA6846" w:rsidRPr="00B04EB2" w14:paraId="6B26EDD8" w14:textId="77777777" w:rsidTr="00185A50">
        <w:tc>
          <w:tcPr>
            <w:tcW w:w="980" w:type="pct"/>
          </w:tcPr>
          <w:p w14:paraId="36CA0A14" w14:textId="4C296A50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7217259A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的高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0**</w:t>
            </w:r>
          </w:p>
        </w:tc>
      </w:tr>
      <w:tr w:rsidR="00AA6846" w:rsidRPr="00B04EB2" w14:paraId="02211D00" w14:textId="77777777" w:rsidTr="00185A50">
        <w:tc>
          <w:tcPr>
            <w:tcW w:w="980" w:type="pct"/>
          </w:tcPr>
          <w:p w14:paraId="1EB1EC33" w14:textId="7CFB58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55EFB5EB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轮廓厚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**</w:t>
            </w:r>
          </w:p>
        </w:tc>
      </w:tr>
    </w:tbl>
    <w:p w14:paraId="4BD8C090" w14:textId="77777777" w:rsidR="00B04EB2" w:rsidRDefault="00B04EB2" w:rsidP="00B04EB2">
      <w:pPr>
        <w:rPr>
          <w:rFonts w:hint="eastAsia"/>
        </w:rPr>
      </w:pPr>
    </w:p>
    <w:p w14:paraId="5366B72C" w14:textId="1CA814D3" w:rsidR="009165F0" w:rsidRPr="00B04EB2" w:rsidRDefault="00456218" w:rsidP="00B04EB2">
      <w:pPr>
        <w:pStyle w:val="2"/>
        <w:spacing w:beforeLines="0" w:before="0" w:afterLines="0" w:after="0"/>
        <w:rPr>
          <w:rFonts w:ascii="Arial" w:hAnsi="Arial" w:cs="Arial"/>
        </w:rPr>
      </w:pPr>
      <w:r w:rsidRPr="00B04EB2">
        <w:rPr>
          <w:rFonts w:ascii="Arial" w:hAnsi="Arial" w:cs="Arial"/>
        </w:rPr>
        <w:t>4</w:t>
      </w:r>
      <w:r w:rsidRPr="00B04EB2">
        <w:rPr>
          <w:rFonts w:ascii="Arial" w:hAnsi="Arial" w:cs="Arial"/>
        </w:rPr>
        <w:t>、</w:t>
      </w:r>
      <w:r w:rsidR="007D5B20" w:rsidRPr="00B04EB2">
        <w:rPr>
          <w:rFonts w:ascii="Arial" w:hAnsi="Arial" w:cs="Arial"/>
        </w:rPr>
        <w:t>重复序列</w:t>
      </w:r>
      <w:r w:rsidR="009165F0"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颜色</w:t>
      </w:r>
      <w:r w:rsidR="009165F0" w:rsidRPr="00B04EB2">
        <w:rPr>
          <w:rFonts w:ascii="Arial" w:hAnsi="Arial" w:cs="Arial"/>
        </w:rPr>
        <w:t>参数</w:t>
      </w:r>
    </w:p>
    <w:p w14:paraId="4DD8B153" w14:textId="12158DA1" w:rsidR="009165F0" w:rsidRPr="00B04EB2" w:rsidRDefault="009165F0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color_library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基因组图谱中重复序列单元的颜色。</w:t>
      </w:r>
      <w:r w:rsidR="005946DA" w:rsidRPr="00B04EB2">
        <w:rPr>
          <w:rFonts w:ascii="Arial" w:hAnsi="Arial" w:cs="Arial"/>
        </w:rPr>
        <w:t>颜色可用</w:t>
      </w:r>
      <w:r w:rsidR="007D5B20" w:rsidRPr="00B04EB2">
        <w:rPr>
          <w:rFonts w:ascii="Arial" w:hAnsi="Arial" w:cs="Arial"/>
        </w:rPr>
        <w:t xml:space="preserve"> </w:t>
      </w:r>
      <w:r w:rsidR="00456218" w:rsidRPr="00B04EB2">
        <w:rPr>
          <w:rFonts w:ascii="Arial" w:hAnsi="Arial" w:cs="Arial"/>
        </w:rPr>
        <w:t>60</w:t>
      </w:r>
      <w:r w:rsidR="007D5B20" w:rsidRPr="00B04EB2">
        <w:rPr>
          <w:rFonts w:ascii="Arial" w:hAnsi="Arial" w:cs="Arial"/>
        </w:rPr>
        <w:t xml:space="preserve"> </w:t>
      </w:r>
      <w:r w:rsidR="005946DA" w:rsidRPr="00B04EB2">
        <w:rPr>
          <w:rFonts w:ascii="Arial" w:hAnsi="Arial" w:cs="Arial"/>
        </w:rPr>
        <w:t>种内置颜色的英语单词表示，也可以用</w:t>
      </w:r>
      <w:r w:rsidR="005946DA" w:rsidRPr="00B04EB2">
        <w:rPr>
          <w:rFonts w:ascii="Arial" w:hAnsi="Arial" w:cs="Arial"/>
        </w:rPr>
        <w:t>RGB</w:t>
      </w:r>
      <w:r w:rsidR="005946DA" w:rsidRPr="00B04EB2">
        <w:rPr>
          <w:rFonts w:ascii="Arial" w:hAnsi="Arial" w:cs="Arial"/>
        </w:rPr>
        <w:t>和</w:t>
      </w:r>
      <w:r w:rsidR="005946DA" w:rsidRPr="00B04EB2">
        <w:rPr>
          <w:rFonts w:ascii="Arial" w:hAnsi="Arial" w:cs="Arial"/>
        </w:rPr>
        <w:t>16</w:t>
      </w:r>
      <w:r w:rsidR="005946DA" w:rsidRPr="00B04EB2">
        <w:rPr>
          <w:rFonts w:ascii="Arial" w:hAnsi="Arial" w:cs="Arial"/>
        </w:rPr>
        <w:t>进制表示。</w:t>
      </w:r>
    </w:p>
    <w:p w14:paraId="5FC2E084" w14:textId="34F26067" w:rsidR="009165F0" w:rsidRPr="00B04EB2" w:rsidRDefault="00456218" w:rsidP="00B04EB2">
      <w:r w:rsidRPr="00B04EB2">
        <w:t>内置的</w:t>
      </w:r>
      <w:r w:rsidRPr="00B04EB2">
        <w:t>60</w:t>
      </w:r>
      <w:r w:rsidRPr="00B04EB2">
        <w:t>种颜色</w:t>
      </w:r>
      <w:proofErr w:type="gramStart"/>
      <w:r w:rsidRPr="00B04EB2">
        <w:t>筛选自</w:t>
      </w:r>
      <w:proofErr w:type="gramEnd"/>
      <w:r w:rsidRPr="00B04EB2">
        <w:t>python</w:t>
      </w:r>
      <w:r w:rsidRPr="00B04EB2">
        <w:t>的</w:t>
      </w:r>
      <w:proofErr w:type="spellStart"/>
      <w:r w:rsidRPr="00B04EB2">
        <w:t>webcolors</w:t>
      </w:r>
      <w:proofErr w:type="spellEnd"/>
      <w:r w:rsidRPr="00B04EB2">
        <w:t>库，分别为：</w:t>
      </w:r>
      <w:r w:rsidRPr="00B04EB2">
        <w:t>black</w:t>
      </w:r>
      <w:r w:rsidRPr="00B04EB2">
        <w:t>，</w:t>
      </w:r>
      <w:r w:rsidRPr="00B04EB2">
        <w:t>red</w:t>
      </w:r>
      <w:r w:rsidRPr="00B04EB2">
        <w:t>，</w:t>
      </w:r>
      <w:r w:rsidRPr="00B04EB2">
        <w:t>orange</w:t>
      </w:r>
      <w:r w:rsidRPr="00B04EB2">
        <w:t>，</w:t>
      </w:r>
      <w:r w:rsidRPr="00B04EB2">
        <w:t>yellow</w:t>
      </w:r>
      <w:r w:rsidRPr="00B04EB2">
        <w:t>，</w:t>
      </w:r>
      <w:r w:rsidRPr="00B04EB2">
        <w:t>green</w:t>
      </w:r>
      <w:r w:rsidRPr="00B04EB2">
        <w:t>，</w:t>
      </w:r>
      <w:r w:rsidRPr="00B04EB2">
        <w:t>cyan</w:t>
      </w:r>
      <w:r w:rsidRPr="00B04EB2">
        <w:t>，</w:t>
      </w:r>
      <w:r w:rsidRPr="00B04EB2">
        <w:t>blue</w:t>
      </w:r>
      <w:r w:rsidRPr="00B04EB2">
        <w:t>，</w:t>
      </w:r>
      <w:r w:rsidRPr="00B04EB2">
        <w:t>purple</w:t>
      </w:r>
      <w:r w:rsidRPr="00B04EB2">
        <w:t>，</w:t>
      </w:r>
      <w:r w:rsidRPr="00B04EB2">
        <w:t>brown</w:t>
      </w:r>
      <w:r w:rsidRPr="00B04EB2">
        <w:t>，</w:t>
      </w:r>
      <w:r w:rsidRPr="00B04EB2">
        <w:t>gray</w:t>
      </w:r>
      <w:r w:rsidRPr="00B04EB2">
        <w:t>，</w:t>
      </w:r>
      <w:proofErr w:type="spellStart"/>
      <w:r w:rsidRPr="00B04EB2">
        <w:t>darkslategray</w:t>
      </w:r>
      <w:proofErr w:type="spellEnd"/>
      <w:r w:rsidRPr="00B04EB2">
        <w:t>，</w:t>
      </w:r>
      <w:proofErr w:type="spellStart"/>
      <w:r w:rsidRPr="00B04EB2">
        <w:t>dimgray</w:t>
      </w:r>
      <w:proofErr w:type="spellEnd"/>
      <w:r w:rsidRPr="00B04EB2">
        <w:t>，</w:t>
      </w:r>
      <w:r w:rsidRPr="00B04EB2">
        <w:t>navy</w:t>
      </w:r>
      <w:r w:rsidRPr="00B04EB2">
        <w:t>，</w:t>
      </w:r>
      <w:r w:rsidRPr="00B04EB2">
        <w:t>indigo</w:t>
      </w:r>
      <w:r w:rsidRPr="00B04EB2">
        <w:t>，</w:t>
      </w:r>
      <w:proofErr w:type="spellStart"/>
      <w:r w:rsidRPr="00B04EB2">
        <w:t>darkgreen</w:t>
      </w:r>
      <w:proofErr w:type="spellEnd"/>
      <w:r w:rsidRPr="00B04EB2">
        <w:t>，</w:t>
      </w:r>
      <w:proofErr w:type="spellStart"/>
      <w:r w:rsidRPr="00B04EB2">
        <w:t>darkred</w:t>
      </w:r>
      <w:proofErr w:type="spellEnd"/>
      <w:r w:rsidRPr="00B04EB2">
        <w:t>，</w:t>
      </w:r>
      <w:r w:rsidRPr="00B04EB2">
        <w:t>firebrick</w:t>
      </w:r>
      <w:r w:rsidRPr="00B04EB2">
        <w:t>，</w:t>
      </w:r>
      <w:r w:rsidRPr="00B04EB2">
        <w:t>crimson</w:t>
      </w:r>
      <w:r w:rsidRPr="00B04EB2">
        <w:t>，</w:t>
      </w:r>
      <w:r w:rsidRPr="00B04EB2">
        <w:t>chocolate</w:t>
      </w:r>
      <w:r w:rsidRPr="00B04EB2">
        <w:t>，</w:t>
      </w:r>
      <w:r w:rsidRPr="00B04EB2">
        <w:t>olive</w:t>
      </w:r>
      <w:r w:rsidRPr="00B04EB2">
        <w:t>，</w:t>
      </w:r>
      <w:proofErr w:type="spellStart"/>
      <w:r w:rsidRPr="00B04EB2">
        <w:t>yellowgreen</w:t>
      </w:r>
      <w:proofErr w:type="spellEnd"/>
      <w:r w:rsidRPr="00B04EB2">
        <w:t>，</w:t>
      </w:r>
      <w:proofErr w:type="spellStart"/>
      <w:r w:rsidRPr="00B04EB2">
        <w:t>lawngreen</w:t>
      </w:r>
      <w:proofErr w:type="spellEnd"/>
      <w:r w:rsidRPr="00B04EB2">
        <w:t>，</w:t>
      </w:r>
      <w:proofErr w:type="spellStart"/>
      <w:r w:rsidRPr="00B04EB2">
        <w:t>limegreen</w:t>
      </w:r>
      <w:proofErr w:type="spellEnd"/>
      <w:r w:rsidRPr="00B04EB2">
        <w:t>，</w:t>
      </w:r>
      <w:proofErr w:type="spellStart"/>
      <w:r w:rsidRPr="00B04EB2">
        <w:lastRenderedPageBreak/>
        <w:t>greenyellow</w:t>
      </w:r>
      <w:proofErr w:type="spellEnd"/>
      <w:r w:rsidRPr="00B04EB2">
        <w:t>，</w:t>
      </w:r>
      <w:proofErr w:type="spellStart"/>
      <w:r w:rsidRPr="00B04EB2">
        <w:t>lightseagreen</w:t>
      </w:r>
      <w:proofErr w:type="spellEnd"/>
      <w:r w:rsidRPr="00B04EB2">
        <w:t>，</w:t>
      </w:r>
      <w:proofErr w:type="spellStart"/>
      <w:r w:rsidRPr="00B04EB2">
        <w:t>seagreen</w:t>
      </w:r>
      <w:proofErr w:type="spellEnd"/>
      <w:r w:rsidRPr="00B04EB2">
        <w:t>，</w:t>
      </w:r>
      <w:proofErr w:type="spellStart"/>
      <w:r w:rsidRPr="00B04EB2">
        <w:t>darkseagreen</w:t>
      </w:r>
      <w:proofErr w:type="spellEnd"/>
      <w:r w:rsidRPr="00B04EB2">
        <w:t>，</w:t>
      </w:r>
      <w:proofErr w:type="spellStart"/>
      <w:r w:rsidRPr="00B04EB2">
        <w:t>lightgreen</w:t>
      </w:r>
      <w:proofErr w:type="spellEnd"/>
      <w:r w:rsidRPr="00B04EB2">
        <w:t>，</w:t>
      </w:r>
      <w:proofErr w:type="spellStart"/>
      <w:r w:rsidRPr="00B04EB2">
        <w:t>forestgreen</w:t>
      </w:r>
      <w:proofErr w:type="spellEnd"/>
      <w:r w:rsidRPr="00B04EB2">
        <w:t>，</w:t>
      </w:r>
      <w:proofErr w:type="spellStart"/>
      <w:r w:rsidRPr="00B04EB2">
        <w:t>darkcyan</w:t>
      </w:r>
      <w:proofErr w:type="spellEnd"/>
      <w:r w:rsidRPr="00B04EB2">
        <w:t>，</w:t>
      </w:r>
      <w:proofErr w:type="spellStart"/>
      <w:r w:rsidRPr="00B04EB2">
        <w:t>mediumturquoise</w:t>
      </w:r>
      <w:proofErr w:type="spellEnd"/>
      <w:r w:rsidRPr="00B04EB2">
        <w:t>，</w:t>
      </w:r>
      <w:r w:rsidRPr="00B04EB2">
        <w:t>turquoise</w:t>
      </w:r>
      <w:r w:rsidRPr="00B04EB2">
        <w:t>，</w:t>
      </w:r>
      <w:r w:rsidRPr="00B04EB2">
        <w:t>aquamarine</w:t>
      </w:r>
      <w:r w:rsidRPr="00B04EB2">
        <w:t>，</w:t>
      </w:r>
      <w:proofErr w:type="spellStart"/>
      <w:r w:rsidRPr="00B04EB2">
        <w:t>mediumaquamarine</w:t>
      </w:r>
      <w:proofErr w:type="spellEnd"/>
      <w:r w:rsidRPr="00B04EB2">
        <w:t>，</w:t>
      </w:r>
      <w:r w:rsidRPr="00B04EB2">
        <w:t>aqua</w:t>
      </w:r>
      <w:r w:rsidRPr="00B04EB2">
        <w:t>，</w:t>
      </w:r>
      <w:proofErr w:type="spellStart"/>
      <w:r w:rsidRPr="00B04EB2">
        <w:t>deepskyblue</w:t>
      </w:r>
      <w:proofErr w:type="spellEnd"/>
      <w:r w:rsidRPr="00B04EB2">
        <w:t>，</w:t>
      </w:r>
      <w:proofErr w:type="spellStart"/>
      <w:r w:rsidRPr="00B04EB2">
        <w:t>skyblue</w:t>
      </w:r>
      <w:proofErr w:type="spellEnd"/>
      <w:r w:rsidRPr="00B04EB2">
        <w:t>，</w:t>
      </w:r>
      <w:proofErr w:type="spellStart"/>
      <w:r w:rsidRPr="00B04EB2">
        <w:t>steelblue</w:t>
      </w:r>
      <w:proofErr w:type="spellEnd"/>
      <w:r w:rsidRPr="00B04EB2">
        <w:t>，</w:t>
      </w:r>
      <w:proofErr w:type="spellStart"/>
      <w:r w:rsidRPr="00B04EB2">
        <w:t>cadetblue</w:t>
      </w:r>
      <w:proofErr w:type="spellEnd"/>
      <w:r w:rsidRPr="00B04EB2">
        <w:t>，</w:t>
      </w:r>
      <w:proofErr w:type="spellStart"/>
      <w:r w:rsidRPr="00B04EB2">
        <w:t>royalblue</w:t>
      </w:r>
      <w:proofErr w:type="spellEnd"/>
      <w:r w:rsidRPr="00B04EB2">
        <w:t>，</w:t>
      </w:r>
      <w:proofErr w:type="spellStart"/>
      <w:r w:rsidRPr="00B04EB2">
        <w:t>mediumblue</w:t>
      </w:r>
      <w:proofErr w:type="spellEnd"/>
      <w:r w:rsidRPr="00B04EB2">
        <w:t>，</w:t>
      </w:r>
      <w:proofErr w:type="spellStart"/>
      <w:r w:rsidRPr="00B04EB2">
        <w:t>darkviolet</w:t>
      </w:r>
      <w:proofErr w:type="spellEnd"/>
      <w:r w:rsidRPr="00B04EB2">
        <w:t>，</w:t>
      </w:r>
      <w:r w:rsidRPr="00B04EB2">
        <w:t>plum</w:t>
      </w:r>
      <w:r w:rsidRPr="00B04EB2">
        <w:t>，</w:t>
      </w:r>
      <w:proofErr w:type="spellStart"/>
      <w:r w:rsidRPr="00B04EB2">
        <w:t>deeppink</w:t>
      </w:r>
      <w:proofErr w:type="spellEnd"/>
      <w:r w:rsidRPr="00B04EB2">
        <w:t>，</w:t>
      </w:r>
      <w:proofErr w:type="spellStart"/>
      <w:r w:rsidRPr="00B04EB2">
        <w:t>hotpink</w:t>
      </w:r>
      <w:proofErr w:type="spellEnd"/>
      <w:r w:rsidRPr="00B04EB2">
        <w:t>，</w:t>
      </w:r>
      <w:r w:rsidRPr="00B04EB2">
        <w:t>pink</w:t>
      </w:r>
      <w:r w:rsidRPr="00B04EB2">
        <w:t>，</w:t>
      </w:r>
      <w:proofErr w:type="spellStart"/>
      <w:r w:rsidRPr="00B04EB2">
        <w:t>palevioletred</w:t>
      </w:r>
      <w:proofErr w:type="spellEnd"/>
      <w:r w:rsidRPr="00B04EB2">
        <w:t>，</w:t>
      </w:r>
      <w:proofErr w:type="spellStart"/>
      <w:r w:rsidRPr="00B04EB2">
        <w:t>mediumvioletred</w:t>
      </w:r>
      <w:proofErr w:type="spellEnd"/>
      <w:r w:rsidRPr="00B04EB2">
        <w:t>，</w:t>
      </w:r>
      <w:r w:rsidRPr="00B04EB2">
        <w:t>coral</w:t>
      </w:r>
      <w:r w:rsidRPr="00B04EB2">
        <w:t>，</w:t>
      </w:r>
      <w:proofErr w:type="spellStart"/>
      <w:r w:rsidRPr="00B04EB2">
        <w:t>orangered</w:t>
      </w:r>
      <w:proofErr w:type="spellEnd"/>
      <w:r w:rsidRPr="00B04EB2">
        <w:t>，</w:t>
      </w:r>
      <w:proofErr w:type="spellStart"/>
      <w:r w:rsidRPr="00B04EB2">
        <w:t>darkorange</w:t>
      </w:r>
      <w:proofErr w:type="spellEnd"/>
      <w:r w:rsidRPr="00B04EB2">
        <w:t>，</w:t>
      </w:r>
      <w:r w:rsidRPr="00B04EB2">
        <w:t>goldenrod</w:t>
      </w:r>
      <w:r w:rsidRPr="00B04EB2">
        <w:t>，</w:t>
      </w:r>
      <w:r w:rsidRPr="00B04EB2">
        <w:t>gold</w:t>
      </w:r>
      <w:r w:rsidRPr="00B04EB2">
        <w:t>，</w:t>
      </w:r>
      <w:r w:rsidRPr="00B04EB2">
        <w:t>khaki</w:t>
      </w:r>
      <w:r w:rsidRPr="00B04EB2">
        <w:t>，</w:t>
      </w:r>
      <w:proofErr w:type="spellStart"/>
      <w:r w:rsidRPr="00B04EB2">
        <w:t>darkkhaki</w:t>
      </w:r>
      <w:proofErr w:type="spellEnd"/>
      <w:r w:rsidRPr="00B04EB2">
        <w:t>，</w:t>
      </w:r>
      <w:r w:rsidRPr="00B04EB2">
        <w:t>wheat</w:t>
      </w:r>
      <w:r w:rsidRPr="00B04EB2">
        <w:t>，</w:t>
      </w:r>
      <w:proofErr w:type="spellStart"/>
      <w:r w:rsidRPr="00B04EB2">
        <w:t>lightgrey</w:t>
      </w:r>
      <w:proofErr w:type="spellEnd"/>
      <w:r w:rsidRPr="00B04EB2">
        <w:t>，</w:t>
      </w:r>
      <w:proofErr w:type="spellStart"/>
      <w:r w:rsidRPr="00B04EB2">
        <w:t>lightslategray</w:t>
      </w:r>
      <w:proofErr w:type="spellEnd"/>
      <w:r w:rsidRPr="00B04EB2">
        <w:t>，</w:t>
      </w:r>
      <w:proofErr w:type="spellStart"/>
      <w:r w:rsidRPr="00B04EB2">
        <w:t>slategray</w:t>
      </w:r>
      <w:proofErr w:type="spellEnd"/>
      <w:r w:rsidRPr="00B04EB2">
        <w:t>，</w:t>
      </w:r>
      <w:proofErr w:type="spellStart"/>
      <w:r w:rsidRPr="00B04EB2">
        <w:t>darkgray</w:t>
      </w:r>
      <w:proofErr w:type="spellEnd"/>
      <w:r w:rsidRPr="00B04EB2">
        <w:t>.</w:t>
      </w:r>
    </w:p>
    <w:p w14:paraId="2A9008A8" w14:textId="75A08340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RGB </w:t>
      </w:r>
      <w:r w:rsidRPr="00B04EB2">
        <w:rPr>
          <w:rFonts w:ascii="Arial" w:hAnsi="Arial" w:cs="Arial"/>
        </w:rPr>
        <w:t>的颜色设置如：</w:t>
      </w:r>
      <w:r w:rsidRPr="00B04EB2">
        <w:rPr>
          <w:rFonts w:ascii="Arial" w:hAnsi="Arial" w:cs="Arial"/>
        </w:rPr>
        <w:t>0.0.0</w:t>
      </w:r>
      <w:r w:rsidRPr="00B04EB2">
        <w:rPr>
          <w:rFonts w:ascii="Arial" w:hAnsi="Arial" w:cs="Arial"/>
        </w:rPr>
        <w:t>（黑），</w:t>
      </w:r>
      <w:r w:rsidRPr="00B04EB2">
        <w:rPr>
          <w:rFonts w:ascii="Arial" w:hAnsi="Arial" w:cs="Arial"/>
        </w:rPr>
        <w:t>255.0.0</w:t>
      </w:r>
      <w:r w:rsidRPr="00B04EB2">
        <w:rPr>
          <w:rFonts w:ascii="Arial" w:hAnsi="Arial" w:cs="Arial"/>
        </w:rPr>
        <w:t>（</w:t>
      </w:r>
      <w:proofErr w:type="gramStart"/>
      <w:r w:rsidRPr="00B04EB2">
        <w:rPr>
          <w:rFonts w:ascii="Arial" w:hAnsi="Arial" w:cs="Arial"/>
        </w:rPr>
        <w:t>赤</w:t>
      </w:r>
      <w:proofErr w:type="gramEnd"/>
      <w:r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255.165.0</w:t>
      </w:r>
      <w:r w:rsidRPr="00B04EB2">
        <w:rPr>
          <w:rFonts w:ascii="Arial" w:hAnsi="Arial" w:cs="Arial"/>
        </w:rPr>
        <w:t>（橙），</w:t>
      </w:r>
      <w:r w:rsidRPr="00B04EB2">
        <w:rPr>
          <w:rFonts w:ascii="Arial" w:hAnsi="Arial" w:cs="Arial"/>
        </w:rPr>
        <w:t>255.255.0</w:t>
      </w:r>
      <w:r w:rsidRPr="00B04EB2">
        <w:rPr>
          <w:rFonts w:ascii="Arial" w:hAnsi="Arial" w:cs="Arial"/>
        </w:rPr>
        <w:t>（黄），</w:t>
      </w:r>
      <w:r w:rsidRPr="00B04EB2">
        <w:rPr>
          <w:rFonts w:ascii="Arial" w:hAnsi="Arial" w:cs="Arial"/>
        </w:rPr>
        <w:t>0.255.0</w:t>
      </w:r>
      <w:r w:rsidRPr="00B04EB2">
        <w:rPr>
          <w:rFonts w:ascii="Arial" w:hAnsi="Arial" w:cs="Arial"/>
        </w:rPr>
        <w:t>（绿），</w:t>
      </w:r>
      <w:r w:rsidRPr="00B04EB2">
        <w:rPr>
          <w:rFonts w:ascii="Arial" w:hAnsi="Arial" w:cs="Arial"/>
        </w:rPr>
        <w:t>0.255.255</w:t>
      </w:r>
      <w:r w:rsidRPr="00B04EB2">
        <w:rPr>
          <w:rFonts w:ascii="Arial" w:hAnsi="Arial" w:cs="Arial"/>
        </w:rPr>
        <w:t>（青），</w:t>
      </w:r>
      <w:r w:rsidRPr="00B04EB2">
        <w:rPr>
          <w:rFonts w:ascii="Arial" w:hAnsi="Arial" w:cs="Arial"/>
        </w:rPr>
        <w:t>0.0.255</w:t>
      </w:r>
      <w:r w:rsidRPr="00B04EB2">
        <w:rPr>
          <w:rFonts w:ascii="Arial" w:hAnsi="Arial" w:cs="Arial"/>
        </w:rPr>
        <w:t>（蓝），</w:t>
      </w:r>
      <w:r w:rsidRPr="00B04EB2">
        <w:rPr>
          <w:rFonts w:ascii="Arial" w:hAnsi="Arial" w:cs="Arial"/>
        </w:rPr>
        <w:t>128.0.128</w:t>
      </w:r>
      <w:r w:rsidRPr="00B04EB2">
        <w:rPr>
          <w:rFonts w:ascii="Arial" w:hAnsi="Arial" w:cs="Arial"/>
        </w:rPr>
        <w:t>（紫）。</w:t>
      </w:r>
    </w:p>
    <w:p w14:paraId="07E8895A" w14:textId="7DF697D5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16 </w:t>
      </w:r>
      <w:r w:rsidRPr="00B04EB2">
        <w:rPr>
          <w:rFonts w:ascii="Arial" w:hAnsi="Arial" w:cs="Arial"/>
        </w:rPr>
        <w:t>进制表示的颜色如：</w:t>
      </w:r>
      <w:r w:rsidR="00A1098D" w:rsidRPr="00B04EB2">
        <w:rPr>
          <w:rFonts w:ascii="Arial" w:hAnsi="Arial" w:cs="Arial"/>
        </w:rPr>
        <w:t>#000000</w:t>
      </w:r>
      <w:r w:rsidR="00A1098D" w:rsidRPr="00B04EB2">
        <w:rPr>
          <w:rFonts w:ascii="Arial" w:hAnsi="Arial" w:cs="Arial"/>
        </w:rPr>
        <w:t>（黑），</w:t>
      </w:r>
      <w:r w:rsidR="00A1098D" w:rsidRPr="00B04EB2">
        <w:rPr>
          <w:rFonts w:ascii="Arial" w:hAnsi="Arial" w:cs="Arial"/>
        </w:rPr>
        <w:t>#FF0000</w:t>
      </w:r>
      <w:r w:rsidR="00A1098D" w:rsidRPr="00B04EB2">
        <w:rPr>
          <w:rFonts w:ascii="Arial" w:hAnsi="Arial" w:cs="Arial"/>
        </w:rPr>
        <w:t>（</w:t>
      </w:r>
      <w:proofErr w:type="gramStart"/>
      <w:r w:rsidR="00A1098D" w:rsidRPr="00B04EB2">
        <w:rPr>
          <w:rFonts w:ascii="Arial" w:hAnsi="Arial" w:cs="Arial"/>
        </w:rPr>
        <w:t>赤</w:t>
      </w:r>
      <w:proofErr w:type="gramEnd"/>
      <w:r w:rsidR="00A1098D" w:rsidRPr="00B04EB2">
        <w:rPr>
          <w:rFonts w:ascii="Arial" w:hAnsi="Arial" w:cs="Arial"/>
        </w:rPr>
        <w:t>），</w:t>
      </w:r>
      <w:r w:rsidR="00A1098D" w:rsidRPr="00B04EB2">
        <w:rPr>
          <w:rFonts w:ascii="Arial" w:hAnsi="Arial" w:cs="Arial"/>
        </w:rPr>
        <w:t>#FFA500</w:t>
      </w:r>
      <w:r w:rsidR="00A1098D" w:rsidRPr="00B04EB2">
        <w:rPr>
          <w:rFonts w:ascii="Arial" w:hAnsi="Arial" w:cs="Arial"/>
        </w:rPr>
        <w:t>（橙），</w:t>
      </w:r>
      <w:r w:rsidR="00A1098D" w:rsidRPr="00B04EB2">
        <w:rPr>
          <w:rFonts w:ascii="Arial" w:hAnsi="Arial" w:cs="Arial"/>
        </w:rPr>
        <w:t>#FFFF00</w:t>
      </w:r>
      <w:r w:rsidR="00A1098D" w:rsidRPr="00B04EB2">
        <w:rPr>
          <w:rFonts w:ascii="Arial" w:hAnsi="Arial" w:cs="Arial"/>
        </w:rPr>
        <w:t>（黄），</w:t>
      </w:r>
      <w:r w:rsidR="00A1098D" w:rsidRPr="00B04EB2">
        <w:rPr>
          <w:rFonts w:ascii="Arial" w:hAnsi="Arial" w:cs="Arial"/>
        </w:rPr>
        <w:t>#00FF00</w:t>
      </w:r>
      <w:r w:rsidR="00A1098D" w:rsidRPr="00B04EB2">
        <w:rPr>
          <w:rFonts w:ascii="Arial" w:hAnsi="Arial" w:cs="Arial"/>
        </w:rPr>
        <w:t>（绿），</w:t>
      </w:r>
      <w:r w:rsidR="00A1098D" w:rsidRPr="00B04EB2">
        <w:rPr>
          <w:rFonts w:ascii="Arial" w:hAnsi="Arial" w:cs="Arial"/>
        </w:rPr>
        <w:t>#00FFFF</w:t>
      </w:r>
      <w:r w:rsidR="00A1098D" w:rsidRPr="00B04EB2">
        <w:rPr>
          <w:rFonts w:ascii="Arial" w:hAnsi="Arial" w:cs="Arial"/>
        </w:rPr>
        <w:t>（青），</w:t>
      </w:r>
      <w:r w:rsidR="00A1098D" w:rsidRPr="00B04EB2">
        <w:rPr>
          <w:rFonts w:ascii="Arial" w:hAnsi="Arial" w:cs="Arial"/>
        </w:rPr>
        <w:t>#0000FF</w:t>
      </w:r>
      <w:r w:rsidR="00A1098D" w:rsidRPr="00B04EB2">
        <w:rPr>
          <w:rFonts w:ascii="Arial" w:hAnsi="Arial" w:cs="Arial"/>
        </w:rPr>
        <w:t>（蓝），</w:t>
      </w:r>
      <w:r w:rsidR="00A1098D" w:rsidRPr="00B04EB2">
        <w:rPr>
          <w:rFonts w:ascii="Arial" w:hAnsi="Arial" w:cs="Arial"/>
        </w:rPr>
        <w:t>#800080</w:t>
      </w:r>
      <w:r w:rsidR="00A1098D" w:rsidRPr="00B04EB2">
        <w:rPr>
          <w:rFonts w:ascii="Arial" w:hAnsi="Arial" w:cs="Arial"/>
        </w:rPr>
        <w:t>（紫）。</w:t>
      </w:r>
    </w:p>
    <w:p w14:paraId="2EDE8639" w14:textId="1A2A4650" w:rsidR="00456218" w:rsidRPr="00B04EB2" w:rsidRDefault="00C01D9C" w:rsidP="00B04EB2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最多允许</w:t>
      </w:r>
      <w:r w:rsidRPr="00B04EB2">
        <w:rPr>
          <w:rFonts w:ascii="Arial" w:hAnsi="Arial" w:cs="Arial"/>
        </w:rPr>
        <w:t>30</w:t>
      </w:r>
      <w:r w:rsidRPr="00B04EB2">
        <w:rPr>
          <w:rFonts w:ascii="Arial" w:hAnsi="Arial" w:cs="Arial"/>
        </w:rPr>
        <w:t>个重复单元同时上色，具体的设置如图</w:t>
      </w:r>
      <w:r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5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所示：</w:t>
      </w:r>
    </w:p>
    <w:p w14:paraId="2A1D27CE" w14:textId="62D83B9C" w:rsidR="00456218" w:rsidRPr="00B04EB2" w:rsidRDefault="00B04EB2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4064" behindDoc="0" locked="0" layoutInCell="1" allowOverlap="1" wp14:anchorId="666E6103" wp14:editId="47ADFA57">
            <wp:simplePos x="0" y="0"/>
            <wp:positionH relativeFrom="column">
              <wp:posOffset>728663</wp:posOffset>
            </wp:positionH>
            <wp:positionV relativeFrom="paragraph">
              <wp:posOffset>46038</wp:posOffset>
            </wp:positionV>
            <wp:extent cx="4348162" cy="4348162"/>
            <wp:effectExtent l="0" t="0" r="0" b="0"/>
            <wp:wrapNone/>
            <wp:docPr id="1558439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439495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52719" cy="4352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8B9B15" w14:textId="2E7F78EA" w:rsidR="00456218" w:rsidRPr="00B04EB2" w:rsidRDefault="00456218" w:rsidP="00160531">
      <w:pPr>
        <w:rPr>
          <w:rFonts w:ascii="Arial" w:hAnsi="Arial" w:cs="Arial"/>
        </w:rPr>
      </w:pPr>
    </w:p>
    <w:p w14:paraId="47925D43" w14:textId="7AF9A381" w:rsidR="00456218" w:rsidRPr="00B04EB2" w:rsidRDefault="00456218" w:rsidP="00160531">
      <w:pPr>
        <w:rPr>
          <w:rFonts w:ascii="Arial" w:hAnsi="Arial" w:cs="Arial"/>
        </w:rPr>
      </w:pPr>
    </w:p>
    <w:p w14:paraId="79668B2F" w14:textId="77777777" w:rsidR="00456218" w:rsidRPr="00B04EB2" w:rsidRDefault="00456218" w:rsidP="00160531">
      <w:pPr>
        <w:rPr>
          <w:rFonts w:ascii="Arial" w:hAnsi="Arial" w:cs="Arial"/>
        </w:rPr>
      </w:pPr>
    </w:p>
    <w:p w14:paraId="269F320E" w14:textId="77777777" w:rsidR="00456218" w:rsidRPr="00B04EB2" w:rsidRDefault="00456218" w:rsidP="00160531">
      <w:pPr>
        <w:rPr>
          <w:rFonts w:ascii="Arial" w:hAnsi="Arial" w:cs="Arial"/>
        </w:rPr>
      </w:pPr>
    </w:p>
    <w:p w14:paraId="4EEB935B" w14:textId="77777777" w:rsidR="00456218" w:rsidRPr="00B04EB2" w:rsidRDefault="00456218" w:rsidP="00160531">
      <w:pPr>
        <w:rPr>
          <w:rFonts w:ascii="Arial" w:hAnsi="Arial" w:cs="Arial"/>
        </w:rPr>
      </w:pPr>
    </w:p>
    <w:p w14:paraId="752358A6" w14:textId="77777777" w:rsidR="00456218" w:rsidRPr="00B04EB2" w:rsidRDefault="00456218" w:rsidP="00160531">
      <w:pPr>
        <w:rPr>
          <w:rFonts w:ascii="Arial" w:hAnsi="Arial" w:cs="Arial"/>
        </w:rPr>
      </w:pPr>
    </w:p>
    <w:p w14:paraId="50873D37" w14:textId="77777777" w:rsidR="00456218" w:rsidRPr="00B04EB2" w:rsidRDefault="00456218" w:rsidP="00160531">
      <w:pPr>
        <w:rPr>
          <w:rFonts w:ascii="Arial" w:hAnsi="Arial" w:cs="Arial"/>
        </w:rPr>
      </w:pPr>
    </w:p>
    <w:p w14:paraId="26E23C33" w14:textId="77777777" w:rsidR="00456218" w:rsidRPr="00B04EB2" w:rsidRDefault="00456218" w:rsidP="00160531">
      <w:pPr>
        <w:rPr>
          <w:rFonts w:ascii="Arial" w:hAnsi="Arial" w:cs="Arial"/>
        </w:rPr>
      </w:pPr>
    </w:p>
    <w:p w14:paraId="493742FB" w14:textId="77777777" w:rsidR="00456218" w:rsidRPr="00B04EB2" w:rsidRDefault="00456218" w:rsidP="00160531">
      <w:pPr>
        <w:rPr>
          <w:rFonts w:ascii="Arial" w:hAnsi="Arial" w:cs="Arial"/>
        </w:rPr>
      </w:pPr>
    </w:p>
    <w:p w14:paraId="7138C71F" w14:textId="77777777" w:rsidR="009165F0" w:rsidRPr="00B04EB2" w:rsidRDefault="009165F0" w:rsidP="00160531">
      <w:pPr>
        <w:rPr>
          <w:rFonts w:ascii="Arial" w:hAnsi="Arial" w:cs="Arial"/>
        </w:rPr>
      </w:pPr>
    </w:p>
    <w:p w14:paraId="55B3575D" w14:textId="77777777" w:rsidR="009165F0" w:rsidRPr="00B04EB2" w:rsidRDefault="009165F0" w:rsidP="00160531">
      <w:pPr>
        <w:rPr>
          <w:rFonts w:ascii="Arial" w:hAnsi="Arial" w:cs="Arial"/>
        </w:rPr>
      </w:pPr>
    </w:p>
    <w:p w14:paraId="07784309" w14:textId="77777777" w:rsidR="009165F0" w:rsidRPr="00B04EB2" w:rsidRDefault="009165F0" w:rsidP="00160531">
      <w:pPr>
        <w:rPr>
          <w:rFonts w:ascii="Arial" w:hAnsi="Arial" w:cs="Arial"/>
        </w:rPr>
      </w:pPr>
    </w:p>
    <w:p w14:paraId="270F5DA8" w14:textId="77777777" w:rsidR="009165F0" w:rsidRPr="00B04EB2" w:rsidRDefault="009165F0" w:rsidP="00160531">
      <w:pPr>
        <w:rPr>
          <w:rFonts w:ascii="Arial" w:hAnsi="Arial" w:cs="Arial"/>
        </w:rPr>
      </w:pPr>
    </w:p>
    <w:p w14:paraId="64CEC3E7" w14:textId="77777777" w:rsidR="00C01D9C" w:rsidRPr="00B04EB2" w:rsidRDefault="00C01D9C" w:rsidP="00160531">
      <w:pPr>
        <w:rPr>
          <w:rFonts w:ascii="Arial" w:hAnsi="Arial" w:cs="Arial"/>
        </w:rPr>
      </w:pPr>
    </w:p>
    <w:p w14:paraId="50A2572C" w14:textId="77777777" w:rsidR="00C01D9C" w:rsidRPr="00B04EB2" w:rsidRDefault="00C01D9C" w:rsidP="00160531">
      <w:pPr>
        <w:rPr>
          <w:rFonts w:ascii="Arial" w:hAnsi="Arial" w:cs="Arial"/>
        </w:rPr>
      </w:pPr>
    </w:p>
    <w:p w14:paraId="69B069EC" w14:textId="77777777" w:rsidR="00C01D9C" w:rsidRPr="00B04EB2" w:rsidRDefault="00C01D9C" w:rsidP="00160531">
      <w:pPr>
        <w:rPr>
          <w:rFonts w:ascii="Arial" w:hAnsi="Arial" w:cs="Arial"/>
        </w:rPr>
      </w:pPr>
    </w:p>
    <w:p w14:paraId="451615E7" w14:textId="25655C46" w:rsidR="00C01D9C" w:rsidRPr="00B04EB2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5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25A07622" w:rsidR="00F4688A" w:rsidRPr="00B04EB2" w:rsidRDefault="00656DDE" w:rsidP="00D0503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5</w:t>
      </w:r>
      <w:r w:rsidR="003079D5" w:rsidRPr="00B04EB2">
        <w:rPr>
          <w:rFonts w:ascii="Arial" w:hAnsi="Arial" w:cs="Arial"/>
        </w:rPr>
        <w:t>、</w:t>
      </w:r>
      <w:r w:rsidR="00F4688A" w:rsidRPr="00B04EB2">
        <w:rPr>
          <w:rFonts w:ascii="Arial" w:hAnsi="Arial" w:cs="Arial"/>
        </w:rPr>
        <w:t>多个图谱排版的参数</w:t>
      </w:r>
    </w:p>
    <w:p w14:paraId="75BDE8A0" w14:textId="7363FC67" w:rsidR="003079D5" w:rsidRPr="00B04EB2" w:rsidRDefault="00025B1C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用于设置多个图谱排版的参数，图谱按照九宫格排版</w:t>
      </w:r>
      <w:r w:rsidR="003079D5" w:rsidRPr="00B04EB2">
        <w:rPr>
          <w:rFonts w:ascii="Arial" w:hAnsi="Arial" w:cs="Arial"/>
        </w:rPr>
        <w:t>（图</w:t>
      </w:r>
      <w:r w:rsidR="003079D5"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A</w:t>
      </w:r>
      <w:r w:rsidR="003079D5" w:rsidRPr="00B04EB2">
        <w:rPr>
          <w:rFonts w:ascii="Arial" w:hAnsi="Arial" w:cs="Arial"/>
        </w:rPr>
        <w:t>）：</w:t>
      </w:r>
    </w:p>
    <w:p w14:paraId="4D0F64B9" w14:textId="337A4BE2" w:rsidR="00025B1C" w:rsidRPr="00B04EB2" w:rsidRDefault="00025B1C" w:rsidP="003079D5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arrange</w:t>
      </w:r>
      <w:r w:rsidRPr="00B04EB2">
        <w:rPr>
          <w:rFonts w:ascii="Arial" w:hAnsi="Arial" w:cs="Arial"/>
        </w:rPr>
        <w:t>：是否要对多个图谱进行排版。</w:t>
      </w:r>
      <w:r w:rsidRPr="00B04EB2">
        <w:rPr>
          <w:rFonts w:ascii="Arial" w:hAnsi="Arial" w:cs="Arial"/>
        </w:rPr>
        <w:t>Yes/Y</w:t>
      </w:r>
      <w:r w:rsidRPr="00B04EB2">
        <w:rPr>
          <w:rFonts w:ascii="Arial" w:hAnsi="Arial" w:cs="Arial"/>
        </w:rPr>
        <w:t>表示进行排版，</w:t>
      </w:r>
      <w:r w:rsidRPr="00B04EB2">
        <w:rPr>
          <w:rFonts w:ascii="Arial" w:hAnsi="Arial" w:cs="Arial"/>
        </w:rPr>
        <w:t>No/N</w:t>
      </w:r>
      <w:r w:rsidRPr="00B04EB2">
        <w:rPr>
          <w:rFonts w:ascii="Arial" w:hAnsi="Arial" w:cs="Arial"/>
        </w:rPr>
        <w:t>表示不要排版。</w:t>
      </w:r>
    </w:p>
    <w:p w14:paraId="27C1F274" w14:textId="0AA989F6" w:rsidR="0083168B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f</w:t>
      </w:r>
      <w:r w:rsidR="001F3CD2" w:rsidRPr="00B04EB2">
        <w:rPr>
          <w:rFonts w:ascii="Arial" w:hAnsi="Arial" w:cs="Arial"/>
        </w:rPr>
        <w:t>ont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size</w:t>
      </w:r>
      <w:proofErr w:type="spellEnd"/>
      <w:r w:rsidR="001F3CD2" w:rsidRPr="00B04EB2">
        <w:rPr>
          <w:rFonts w:ascii="Arial" w:hAnsi="Arial" w:cs="Arial"/>
        </w:rPr>
        <w:t xml:space="preserve">: </w:t>
      </w:r>
      <w:r w:rsidR="001F3CD2" w:rsidRPr="00B04EB2">
        <w:rPr>
          <w:rFonts w:ascii="Arial" w:hAnsi="Arial" w:cs="Arial"/>
        </w:rPr>
        <w:t>简单标签的字体的大小</w:t>
      </w:r>
      <w:r w:rsidR="00C71B34" w:rsidRPr="00B04EB2">
        <w:rPr>
          <w:rFonts w:ascii="Arial" w:hAnsi="Arial" w:cs="Arial"/>
        </w:rPr>
        <w:t>。</w:t>
      </w:r>
    </w:p>
    <w:p w14:paraId="5325BA67" w14:textId="251E4835" w:rsidR="001F3CD2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i</w:t>
      </w:r>
      <w:r w:rsidR="001F3CD2" w:rsidRPr="00B04EB2">
        <w:rPr>
          <w:rFonts w:ascii="Arial" w:hAnsi="Arial" w:cs="Arial"/>
        </w:rPr>
        <w:t>mage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dpi</w:t>
      </w:r>
      <w:proofErr w:type="spellEnd"/>
      <w:r w:rsidR="001F3CD2" w:rsidRPr="00B04EB2">
        <w:rPr>
          <w:rFonts w:ascii="Arial" w:hAnsi="Arial" w:cs="Arial"/>
        </w:rPr>
        <w:t>：图谱排版</w:t>
      </w:r>
      <w:proofErr w:type="gramStart"/>
      <w:r w:rsidR="001F3CD2" w:rsidRPr="00B04EB2">
        <w:rPr>
          <w:rFonts w:ascii="Arial" w:hAnsi="Arial" w:cs="Arial"/>
        </w:rPr>
        <w:t>后图片</w:t>
      </w:r>
      <w:proofErr w:type="gramEnd"/>
      <w:r w:rsidR="001F3CD2" w:rsidRPr="00B04EB2">
        <w:rPr>
          <w:rFonts w:ascii="Arial" w:hAnsi="Arial" w:cs="Arial"/>
        </w:rPr>
        <w:t>的分辨率</w:t>
      </w:r>
      <w:r w:rsidR="00C71B34" w:rsidRPr="00B04EB2">
        <w:rPr>
          <w:rFonts w:ascii="Arial" w:hAnsi="Arial" w:cs="Arial"/>
        </w:rPr>
        <w:t>。</w:t>
      </w:r>
    </w:p>
    <w:p w14:paraId="693B1872" w14:textId="356F4C77" w:rsidR="00D0503E" w:rsidRPr="00B04EB2" w:rsidRDefault="00572AFA" w:rsidP="00A1098D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208B8203">
                <wp:simplePos x="0" y="0"/>
                <wp:positionH relativeFrom="column">
                  <wp:posOffset>0</wp:posOffset>
                </wp:positionH>
                <wp:positionV relativeFrom="paragraph">
                  <wp:posOffset>726440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0" type="#_x0000_t202" style="position:absolute;left:0;text-align:left;margin-left:0;margin-top:57.2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" filled="f" stroked="f">
                <v:textbox style="mso-fit-shape-to-text:t">
                  <w:txbxContent>
                    <w:p w14:paraId="5CE36009" w14:textId="1BD4B378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</w:rPr>
        <w:t>每个图谱可以在图谱的中间位置设置简单标签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B</w:t>
      </w:r>
      <w:r w:rsidR="003079D5" w:rsidRPr="00B04EB2">
        <w:rPr>
          <w:rFonts w:ascii="Arial" w:hAnsi="Arial" w:cs="Arial"/>
        </w:rPr>
        <w:t>）。并且每个图谱可以独立设置在排版</w:t>
      </w:r>
      <w:proofErr w:type="gramStart"/>
      <w:r w:rsidR="003079D5" w:rsidRPr="00B04EB2">
        <w:rPr>
          <w:rFonts w:ascii="Arial" w:hAnsi="Arial" w:cs="Arial"/>
        </w:rPr>
        <w:t>后图片</w:t>
      </w:r>
      <w:proofErr w:type="gramEnd"/>
      <w:r w:rsidR="003079D5" w:rsidRPr="00B04EB2">
        <w:rPr>
          <w:rFonts w:ascii="Arial" w:hAnsi="Arial" w:cs="Arial"/>
        </w:rPr>
        <w:t>中的位置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C</w:t>
      </w:r>
      <w:r w:rsidR="003079D5" w:rsidRPr="00B04EB2">
        <w:rPr>
          <w:rFonts w:ascii="Arial" w:hAnsi="Arial" w:cs="Arial"/>
        </w:rPr>
        <w:t>）。</w:t>
      </w:r>
      <w:r w:rsidR="00FC7F81" w:rsidRPr="00B04EB2">
        <w:rPr>
          <w:rFonts w:ascii="Arial" w:hAnsi="Arial" w:cs="Arial"/>
        </w:rPr>
        <w:t>设置的标签可由大小写字母、数字和下划线组成。</w:t>
      </w:r>
    </w:p>
    <w:p w14:paraId="516AA03F" w14:textId="35F5B6E5" w:rsidR="0083168B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52901C32">
            <wp:simplePos x="0" y="0"/>
            <wp:positionH relativeFrom="column">
              <wp:posOffset>275419</wp:posOffset>
            </wp:positionH>
            <wp:positionV relativeFrom="paragraph">
              <wp:posOffset>95885</wp:posOffset>
            </wp:positionV>
            <wp:extent cx="4320000" cy="825093"/>
            <wp:effectExtent l="0" t="0" r="444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825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04EB2" w:rsidRDefault="003079D5" w:rsidP="00160531">
      <w:pPr>
        <w:rPr>
          <w:rFonts w:ascii="Arial" w:hAnsi="Arial" w:cs="Arial"/>
        </w:rPr>
      </w:pPr>
    </w:p>
    <w:p w14:paraId="0F6C8B3F" w14:textId="2D135D72" w:rsidR="003079D5" w:rsidRPr="00B04EB2" w:rsidRDefault="003079D5" w:rsidP="00160531">
      <w:pPr>
        <w:rPr>
          <w:rFonts w:ascii="Arial" w:hAnsi="Arial" w:cs="Arial"/>
        </w:rPr>
      </w:pPr>
    </w:p>
    <w:p w14:paraId="44205A2D" w14:textId="6A4851AA" w:rsidR="00572AFA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12B7F4DD">
                <wp:simplePos x="0" y="0"/>
                <wp:positionH relativeFrom="column">
                  <wp:posOffset>0</wp:posOffset>
                </wp:positionH>
                <wp:positionV relativeFrom="paragraph">
                  <wp:posOffset>238760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1" type="#_x0000_t202" style="position:absolute;left:0;text-align:left;margin-left:0;margin-top:18.8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" filled="f" stroked="f">
                <v:textbox style="mso-fit-shape-to-text:t">
                  <w:txbxContent>
                    <w:p w14:paraId="58AC5D39" w14:textId="05FCD3BD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618E0E9E" w:rsidR="003079D5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7136" behindDoc="0" locked="0" layoutInCell="1" allowOverlap="1" wp14:anchorId="2CD772AE" wp14:editId="3B016013">
            <wp:simplePos x="0" y="0"/>
            <wp:positionH relativeFrom="column">
              <wp:posOffset>275062</wp:posOffset>
            </wp:positionH>
            <wp:positionV relativeFrom="paragraph">
              <wp:posOffset>99060</wp:posOffset>
            </wp:positionV>
            <wp:extent cx="4320000" cy="1491269"/>
            <wp:effectExtent l="0" t="0" r="4445" b="0"/>
            <wp:wrapNone/>
            <wp:docPr id="2144664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664276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12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0E41B1" w14:textId="3D75C661" w:rsidR="003079D5" w:rsidRPr="00B04EB2" w:rsidRDefault="003079D5" w:rsidP="00160531">
      <w:pPr>
        <w:rPr>
          <w:rFonts w:ascii="Arial" w:hAnsi="Arial" w:cs="Arial"/>
        </w:rPr>
      </w:pPr>
    </w:p>
    <w:p w14:paraId="78C5994E" w14:textId="124A4B6A" w:rsidR="003079D5" w:rsidRPr="00B04EB2" w:rsidRDefault="003079D5" w:rsidP="00160531">
      <w:pPr>
        <w:rPr>
          <w:rFonts w:ascii="Arial" w:hAnsi="Arial" w:cs="Arial"/>
        </w:rPr>
      </w:pPr>
    </w:p>
    <w:p w14:paraId="06E2BD0B" w14:textId="2FAA1D38" w:rsidR="003079D5" w:rsidRPr="00B04EB2" w:rsidRDefault="003079D5" w:rsidP="00160531">
      <w:pPr>
        <w:rPr>
          <w:rFonts w:ascii="Arial" w:hAnsi="Arial" w:cs="Arial"/>
        </w:rPr>
      </w:pPr>
    </w:p>
    <w:p w14:paraId="58225563" w14:textId="4D08DA2D" w:rsidR="003079D5" w:rsidRPr="00B04EB2" w:rsidRDefault="003079D5" w:rsidP="00160531">
      <w:pPr>
        <w:rPr>
          <w:rFonts w:ascii="Arial" w:hAnsi="Arial" w:cs="Arial"/>
        </w:rPr>
      </w:pPr>
    </w:p>
    <w:p w14:paraId="0620C990" w14:textId="6BCD0964" w:rsidR="003079D5" w:rsidRPr="00B04EB2" w:rsidRDefault="003079D5" w:rsidP="00160531">
      <w:pPr>
        <w:rPr>
          <w:rFonts w:ascii="Arial" w:hAnsi="Arial" w:cs="Arial"/>
        </w:rPr>
      </w:pPr>
    </w:p>
    <w:p w14:paraId="74910043" w14:textId="6D52E27A" w:rsidR="003079D5" w:rsidRPr="00B04EB2" w:rsidRDefault="00185A50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4D0900F4">
                <wp:simplePos x="0" y="0"/>
                <wp:positionH relativeFrom="column">
                  <wp:posOffset>0</wp:posOffset>
                </wp:positionH>
                <wp:positionV relativeFrom="paragraph">
                  <wp:posOffset>49530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2" type="#_x0000_t202" style="position:absolute;left:0;text-align:left;margin-left:0;margin-top:3.9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" filled="f" stroked="f">
                <v:textbox style="mso-fit-shape-to-text:t">
                  <w:txbxContent>
                    <w:p w14:paraId="24EDC85F" w14:textId="3693E40F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  <w:noProof/>
        </w:rPr>
        <w:drawing>
          <wp:anchor distT="0" distB="0" distL="114300" distR="114300" simplePos="0" relativeHeight="251868160" behindDoc="0" locked="0" layoutInCell="1" allowOverlap="1" wp14:anchorId="6C48E00A" wp14:editId="2221C1E6">
            <wp:simplePos x="0" y="0"/>
            <wp:positionH relativeFrom="column">
              <wp:posOffset>274320</wp:posOffset>
            </wp:positionH>
            <wp:positionV relativeFrom="paragraph">
              <wp:posOffset>147320</wp:posOffset>
            </wp:positionV>
            <wp:extent cx="4320000" cy="1495641"/>
            <wp:effectExtent l="0" t="0" r="4445" b="9525"/>
            <wp:wrapNone/>
            <wp:docPr id="13370853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085376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5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E4E272" w14:textId="256E3148" w:rsidR="003079D5" w:rsidRPr="00B04EB2" w:rsidRDefault="003079D5" w:rsidP="00160531">
      <w:pPr>
        <w:rPr>
          <w:rFonts w:ascii="Arial" w:hAnsi="Arial" w:cs="Arial"/>
        </w:rPr>
      </w:pPr>
    </w:p>
    <w:p w14:paraId="56D46E4D" w14:textId="77777777" w:rsidR="003079D5" w:rsidRPr="00B04EB2" w:rsidRDefault="003079D5" w:rsidP="00160531">
      <w:pPr>
        <w:rPr>
          <w:rFonts w:ascii="Arial" w:hAnsi="Arial" w:cs="Arial"/>
        </w:rPr>
      </w:pPr>
    </w:p>
    <w:p w14:paraId="186411D2" w14:textId="77777777" w:rsidR="003079D5" w:rsidRPr="00B04EB2" w:rsidRDefault="003079D5" w:rsidP="00160531">
      <w:pPr>
        <w:rPr>
          <w:rFonts w:ascii="Arial" w:hAnsi="Arial" w:cs="Arial"/>
        </w:rPr>
      </w:pPr>
    </w:p>
    <w:p w14:paraId="6D216F4E" w14:textId="77777777" w:rsidR="003079D5" w:rsidRPr="00B04EB2" w:rsidRDefault="003079D5" w:rsidP="00160531">
      <w:pPr>
        <w:rPr>
          <w:rFonts w:ascii="Arial" w:hAnsi="Arial" w:cs="Arial"/>
        </w:rPr>
      </w:pPr>
    </w:p>
    <w:p w14:paraId="47F76A4C" w14:textId="77777777" w:rsidR="003079D5" w:rsidRPr="00B04EB2" w:rsidRDefault="003079D5" w:rsidP="00160531">
      <w:pPr>
        <w:rPr>
          <w:rFonts w:ascii="Arial" w:hAnsi="Arial" w:cs="Arial"/>
        </w:rPr>
      </w:pPr>
    </w:p>
    <w:p w14:paraId="60CB6083" w14:textId="5374C854" w:rsidR="003079D5" w:rsidRPr="00B04EB2" w:rsidRDefault="003079D5" w:rsidP="002D1AD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6" w:name="_Hlk191245639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bookmarkEnd w:id="6"/>
      <w:r w:rsidR="00572AFA" w:rsidRPr="00B04EB2">
        <w:rPr>
          <w:rFonts w:ascii="Arial" w:hAnsi="Arial" w:cs="Arial"/>
          <w:b/>
          <w:bCs/>
          <w:sz w:val="21"/>
          <w:szCs w:val="21"/>
        </w:rPr>
        <w:t>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2D1ADD" w:rsidRPr="00B04EB2">
        <w:rPr>
          <w:rFonts w:ascii="Arial" w:hAnsi="Arial" w:cs="Arial"/>
          <w:b/>
          <w:bCs/>
          <w:sz w:val="21"/>
          <w:szCs w:val="21"/>
        </w:rPr>
        <w:t>多个图谱排版的参数设置</w:t>
      </w:r>
    </w:p>
    <w:p w14:paraId="3E1CF64D" w14:textId="2F45D8C2" w:rsidR="006C1E58" w:rsidRPr="00B04EB2" w:rsidRDefault="002D1ADD" w:rsidP="002D1ADD">
      <w:pPr>
        <w:spacing w:beforeLines="50" w:before="156"/>
        <w:rPr>
          <w:rFonts w:ascii="Arial" w:hAnsi="Arial" w:cs="Arial"/>
        </w:rPr>
      </w:pPr>
      <w:bookmarkStart w:id="7" w:name="_Hlk191245711"/>
      <w:r w:rsidRPr="00B04EB2">
        <w:rPr>
          <w:rFonts w:ascii="Arial" w:hAnsi="Arial" w:cs="Arial"/>
        </w:rPr>
        <w:t>图谱</w:t>
      </w:r>
      <w:r w:rsidR="006C1E58" w:rsidRPr="00B04EB2">
        <w:rPr>
          <w:rFonts w:ascii="Arial" w:hAnsi="Arial" w:cs="Arial"/>
        </w:rPr>
        <w:t>在九宫格</w:t>
      </w:r>
      <w:bookmarkEnd w:id="7"/>
      <w:r w:rsidR="006C1E58" w:rsidRPr="00B04EB2">
        <w:rPr>
          <w:rFonts w:ascii="Arial" w:hAnsi="Arial" w:cs="Arial"/>
        </w:rPr>
        <w:t>内的位置如下</w:t>
      </w:r>
      <w:r w:rsidRPr="00B04EB2">
        <w:rPr>
          <w:rFonts w:ascii="Arial" w:hAnsi="Arial" w:cs="Arial"/>
        </w:rPr>
        <w:t>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7</w:t>
      </w:r>
      <w:r w:rsidRPr="00B04EB2">
        <w:rPr>
          <w:rFonts w:ascii="Arial" w:hAnsi="Arial" w:cs="Arial"/>
        </w:rPr>
        <w:t xml:space="preserve"> </w:t>
      </w:r>
      <w:r w:rsidR="006C1E58" w:rsidRPr="00B04EB2">
        <w:rPr>
          <w:rFonts w:ascii="Arial" w:hAnsi="Arial" w:cs="Arial"/>
        </w:rPr>
        <w:t>所示：</w:t>
      </w:r>
    </w:p>
    <w:p w14:paraId="17572DC3" w14:textId="3FBA1F1F" w:rsidR="006C1E58" w:rsidRPr="00B04EB2" w:rsidRDefault="006C1E5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6A99CAAF">
            <wp:simplePos x="0" y="0"/>
            <wp:positionH relativeFrom="column">
              <wp:posOffset>1062990</wp:posOffset>
            </wp:positionH>
            <wp:positionV relativeFrom="paragraph">
              <wp:posOffset>135890</wp:posOffset>
            </wp:positionV>
            <wp:extent cx="3245098" cy="1378366"/>
            <wp:effectExtent l="0" t="0" r="0" b="0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5098" cy="1378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04EB2" w:rsidRDefault="006C1E58" w:rsidP="00160531">
      <w:pPr>
        <w:rPr>
          <w:rFonts w:ascii="Arial" w:hAnsi="Arial" w:cs="Arial"/>
        </w:rPr>
      </w:pPr>
    </w:p>
    <w:p w14:paraId="2FE9CA5C" w14:textId="70BC733E" w:rsidR="006C1E58" w:rsidRPr="00B04EB2" w:rsidRDefault="006C1E58" w:rsidP="00160531">
      <w:pPr>
        <w:rPr>
          <w:rFonts w:ascii="Arial" w:hAnsi="Arial" w:cs="Arial"/>
        </w:rPr>
      </w:pPr>
    </w:p>
    <w:p w14:paraId="1109D8AF" w14:textId="7EA87BEA" w:rsidR="006C1E58" w:rsidRPr="00B04EB2" w:rsidRDefault="006C1E58" w:rsidP="00160531">
      <w:pPr>
        <w:rPr>
          <w:rFonts w:ascii="Arial" w:hAnsi="Arial" w:cs="Arial"/>
        </w:rPr>
      </w:pPr>
    </w:p>
    <w:p w14:paraId="0E51015A" w14:textId="28D6EBD4" w:rsidR="006C1E58" w:rsidRPr="00B04EB2" w:rsidRDefault="006C1E58" w:rsidP="00160531">
      <w:pPr>
        <w:rPr>
          <w:rFonts w:ascii="Arial" w:hAnsi="Arial" w:cs="Arial"/>
        </w:rPr>
      </w:pPr>
    </w:p>
    <w:p w14:paraId="085B6C58" w14:textId="77777777" w:rsidR="006C1E58" w:rsidRPr="00B04EB2" w:rsidRDefault="006C1E58" w:rsidP="00160531">
      <w:pPr>
        <w:rPr>
          <w:rFonts w:ascii="Arial" w:hAnsi="Arial" w:cs="Arial"/>
        </w:rPr>
      </w:pPr>
    </w:p>
    <w:p w14:paraId="22FEEC49" w14:textId="088AAA86" w:rsidR="006C1E58" w:rsidRPr="00B04EB2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3F0706F4" w:rsidR="004028D1" w:rsidRDefault="002D1ADD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图谱在九宫格内排版后的效果如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8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所示：</w:t>
      </w:r>
    </w:p>
    <w:p w14:paraId="3B855F5F" w14:textId="77777777" w:rsidR="00381902" w:rsidRDefault="00381902" w:rsidP="002D1ADD">
      <w:pPr>
        <w:spacing w:beforeLines="50" w:before="156"/>
        <w:rPr>
          <w:rFonts w:ascii="Arial" w:hAnsi="Arial" w:cs="Arial"/>
        </w:rPr>
      </w:pPr>
    </w:p>
    <w:p w14:paraId="0B5DD6E6" w14:textId="77777777" w:rsidR="00381902" w:rsidRDefault="00381902" w:rsidP="002D1ADD">
      <w:pPr>
        <w:spacing w:beforeLines="50" w:before="156"/>
        <w:rPr>
          <w:rFonts w:ascii="Arial" w:hAnsi="Arial" w:cs="Arial"/>
        </w:rPr>
      </w:pPr>
    </w:p>
    <w:p w14:paraId="5A713BBD" w14:textId="77777777" w:rsidR="00381902" w:rsidRPr="00B04EB2" w:rsidRDefault="00381902" w:rsidP="002D1ADD">
      <w:pPr>
        <w:spacing w:beforeLines="50" w:before="156"/>
        <w:rPr>
          <w:rFonts w:ascii="Arial" w:hAnsi="Arial" w:cs="Arial" w:hint="eastAsia"/>
        </w:rPr>
      </w:pPr>
    </w:p>
    <w:p w14:paraId="6242CFA4" w14:textId="73CBFF6C" w:rsidR="002D1ADD" w:rsidRPr="00B04EB2" w:rsidRDefault="008815B6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69184" behindDoc="0" locked="0" layoutInCell="1" allowOverlap="1" wp14:anchorId="1AF5C66F" wp14:editId="7CB24248">
            <wp:simplePos x="0" y="0"/>
            <wp:positionH relativeFrom="column">
              <wp:posOffset>10160</wp:posOffset>
            </wp:positionH>
            <wp:positionV relativeFrom="paragraph">
              <wp:posOffset>167005</wp:posOffset>
            </wp:positionV>
            <wp:extent cx="5731510" cy="5043805"/>
            <wp:effectExtent l="0" t="0" r="2540" b="4445"/>
            <wp:wrapNone/>
            <wp:docPr id="158447345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731510" cy="504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D1BD1" w14:textId="37E1FDA2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07FCE82F" w14:textId="77777777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432FF96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22FD9E1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5125C2D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E312572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5B23AB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3810ED77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57B7B71A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6345BF3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9D79AF0" w14:textId="77777777" w:rsidR="00350CBD" w:rsidRDefault="00350CBD" w:rsidP="002D1ADD">
      <w:pPr>
        <w:spacing w:beforeLines="50" w:before="156"/>
        <w:rPr>
          <w:rFonts w:ascii="Arial" w:hAnsi="Arial" w:cs="Arial"/>
        </w:rPr>
      </w:pPr>
    </w:p>
    <w:p w14:paraId="38EA8E74" w14:textId="77777777" w:rsidR="00381902" w:rsidRPr="00B04EB2" w:rsidRDefault="00381902" w:rsidP="002D1ADD">
      <w:pPr>
        <w:spacing w:beforeLines="50" w:before="156"/>
        <w:rPr>
          <w:rFonts w:ascii="Arial" w:hAnsi="Arial" w:cs="Arial" w:hint="eastAsia"/>
        </w:rPr>
      </w:pPr>
    </w:p>
    <w:p w14:paraId="23E44218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4DBDCC60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64B8E20" w14:textId="75B27005" w:rsidR="00350CBD" w:rsidRPr="00B04EB2" w:rsidRDefault="00350CBD" w:rsidP="00350CB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7C271024" w:rsidR="00656DDE" w:rsidRPr="00B04EB2" w:rsidRDefault="00656DDE" w:rsidP="00656DD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>、各模式绘图结果解读</w:t>
      </w:r>
    </w:p>
    <w:p w14:paraId="688FAE6F" w14:textId="4B0E0C4E" w:rsidR="00656DDE" w:rsidRPr="00B04EB2" w:rsidRDefault="00A57B99" w:rsidP="001535B5">
      <w:pPr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inconfiguration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IR_mediated_reverse_recomb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1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1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几个模式运行后的结果存储在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字的文件夹内：</w:t>
      </w:r>
    </w:p>
    <w:p w14:paraId="0ED005DB" w14:textId="3E1AA791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06E7E1EF" w:rsidR="00E43D47" w:rsidRPr="00B04EB2" w:rsidRDefault="00E43D47" w:rsidP="00A57B99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 xml:space="preserve"> [DR_mediated_recomb_1to2] </w:t>
      </w:r>
      <w:r w:rsidRPr="00B04EB2">
        <w:rPr>
          <w:rFonts w:ascii="Arial" w:hAnsi="Arial" w:cs="Arial"/>
        </w:rPr>
        <w:t>的结果为例，结果有</w:t>
      </w:r>
      <w:r w:rsidR="004932DD" w:rsidRPr="00B04EB2">
        <w:rPr>
          <w:rFonts w:ascii="Arial" w:hAnsi="Arial" w:cs="Arial"/>
        </w:rPr>
        <w:t>三种类型</w:t>
      </w:r>
      <w:r w:rsidR="00036DA0" w:rsidRPr="00B04EB2">
        <w:rPr>
          <w:rFonts w:ascii="Arial" w:hAnsi="Arial" w:cs="Arial"/>
        </w:rPr>
        <w:t>：</w:t>
      </w:r>
      <w:r w:rsidR="004932DD" w:rsidRPr="00B04EB2">
        <w:rPr>
          <w:rFonts w:ascii="Arial" w:hAnsi="Arial" w:cs="Arial"/>
        </w:rPr>
        <w:t>一是</w:t>
      </w:r>
      <w:r w:rsidR="00036DA0" w:rsidRPr="00B04EB2">
        <w:rPr>
          <w:rFonts w:ascii="Arial" w:hAnsi="Arial" w:cs="Arial"/>
        </w:rPr>
        <w:t>主要构型的重复序列的图谱，它是根据用户输入的</w:t>
      </w:r>
      <w:r w:rsidR="00036DA0" w:rsidRPr="00B04EB2">
        <w:rPr>
          <w:rFonts w:ascii="Arial" w:hAnsi="Arial" w:cs="Arial"/>
        </w:rPr>
        <w:t>8</w:t>
      </w:r>
      <w:r w:rsidR="00036DA0" w:rsidRPr="00B04EB2">
        <w:rPr>
          <w:rFonts w:ascii="Arial" w:hAnsi="Arial" w:cs="Arial"/>
        </w:rPr>
        <w:t>列表（</w:t>
      </w:r>
      <w:r w:rsidR="00036DA0" w:rsidRPr="00B04EB2">
        <w:rPr>
          <w:rFonts w:ascii="Arial" w:hAnsi="Arial" w:cs="Arial"/>
        </w:rPr>
        <w:t>8CT.tsv</w:t>
      </w:r>
      <w:r w:rsidR="00036DA0" w:rsidRPr="00B04EB2">
        <w:rPr>
          <w:rFonts w:ascii="Arial" w:hAnsi="Arial" w:cs="Arial"/>
        </w:rPr>
        <w:t>）产生，</w:t>
      </w:r>
      <w:proofErr w:type="spellStart"/>
      <w:r w:rsidR="00036DA0" w:rsidRPr="00B04EB2">
        <w:rPr>
          <w:rFonts w:ascii="Arial" w:hAnsi="Arial" w:cs="Arial"/>
        </w:rPr>
        <w:t>svg</w:t>
      </w:r>
      <w:proofErr w:type="spellEnd"/>
      <w:r w:rsidR="00036DA0" w:rsidRPr="00B04EB2">
        <w:rPr>
          <w:rFonts w:ascii="Arial" w:hAnsi="Arial" w:cs="Arial"/>
        </w:rPr>
        <w:t>格式，可用网页浏</w:t>
      </w:r>
      <w:r w:rsidR="00036DA0" w:rsidRPr="00B04EB2">
        <w:rPr>
          <w:rFonts w:ascii="Arial" w:hAnsi="Arial" w:cs="Arial"/>
        </w:rPr>
        <w:lastRenderedPageBreak/>
        <w:t>览器和</w:t>
      </w:r>
      <w:r w:rsidR="00036DA0" w:rsidRPr="00B04EB2">
        <w:rPr>
          <w:rFonts w:ascii="Arial" w:hAnsi="Arial" w:cs="Arial"/>
        </w:rPr>
        <w:t>Adobe Illustrator CS6</w:t>
      </w:r>
      <w:r w:rsidR="00036DA0" w:rsidRPr="00B04EB2">
        <w:rPr>
          <w:rFonts w:ascii="Arial" w:hAnsi="Arial" w:cs="Arial"/>
        </w:rPr>
        <w:t>等软件打开；二是</w:t>
      </w:r>
      <w:r w:rsidR="00220D85" w:rsidRPr="00B04EB2">
        <w:rPr>
          <w:rFonts w:ascii="Arial" w:hAnsi="Arial" w:cs="Arial"/>
        </w:rPr>
        <w:t>输入的序列产生的第一条染色体（</w:t>
      </w:r>
      <w:r w:rsidR="00220D85" w:rsidRPr="00B04EB2">
        <w:rPr>
          <w:rFonts w:ascii="Arial" w:hAnsi="Arial" w:cs="Arial"/>
        </w:rPr>
        <w:t>chr1</w:t>
      </w:r>
      <w:r w:rsidR="00220D85" w:rsidRPr="00B04EB2">
        <w:rPr>
          <w:rFonts w:ascii="Arial" w:hAnsi="Arial" w:cs="Arial"/>
        </w:rPr>
        <w:t>），共三个文件，分别是</w:t>
      </w:r>
      <w:proofErr w:type="spellStart"/>
      <w:r w:rsidR="00220D85" w:rsidRPr="00B04EB2">
        <w:rPr>
          <w:rFonts w:ascii="Arial" w:hAnsi="Arial" w:cs="Arial"/>
        </w:rPr>
        <w:t>fasta</w:t>
      </w:r>
      <w:proofErr w:type="spellEnd"/>
      <w:r w:rsidR="00220D85" w:rsidRPr="00B04EB2">
        <w:rPr>
          <w:rFonts w:ascii="Arial" w:hAnsi="Arial" w:cs="Arial"/>
        </w:rPr>
        <w:t>格式的序列，</w:t>
      </w:r>
      <w:proofErr w:type="spellStart"/>
      <w:r w:rsidR="00220D85" w:rsidRPr="00B04EB2">
        <w:rPr>
          <w:rFonts w:ascii="Arial" w:hAnsi="Arial" w:cs="Arial"/>
        </w:rPr>
        <w:t>svg</w:t>
      </w:r>
      <w:proofErr w:type="spellEnd"/>
      <w:r w:rsidR="00220D85" w:rsidRPr="00B04EB2">
        <w:rPr>
          <w:rFonts w:ascii="Arial" w:hAnsi="Arial" w:cs="Arial"/>
        </w:rPr>
        <w:t>格式的重复序列的图谱以及图谱对应的</w:t>
      </w:r>
      <w:r w:rsidR="00220D85" w:rsidRPr="00B04EB2">
        <w:rPr>
          <w:rFonts w:ascii="Arial" w:hAnsi="Arial" w:cs="Arial"/>
        </w:rPr>
        <w:t>8</w:t>
      </w:r>
      <w:r w:rsidR="00220D85" w:rsidRPr="00B04EB2">
        <w:rPr>
          <w:rFonts w:ascii="Arial" w:hAnsi="Arial" w:cs="Arial"/>
        </w:rPr>
        <w:t>列表；三是输入的序列产生的第二条染色体（</w:t>
      </w:r>
      <w:r w:rsidR="00220D85" w:rsidRPr="00B04EB2">
        <w:rPr>
          <w:rFonts w:ascii="Arial" w:hAnsi="Arial" w:cs="Arial"/>
        </w:rPr>
        <w:t>chr2</w:t>
      </w:r>
      <w:r w:rsidR="00220D85" w:rsidRPr="00B04EB2">
        <w:rPr>
          <w:rFonts w:ascii="Arial" w:hAnsi="Arial" w:cs="Arial"/>
        </w:rPr>
        <w:t>）的结果文件。</w:t>
      </w:r>
    </w:p>
    <w:p w14:paraId="2C9608A3" w14:textId="4A280EEA" w:rsidR="00E43D47" w:rsidRPr="00B04EB2" w:rsidRDefault="00381902" w:rsidP="00A57B99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4000" behindDoc="0" locked="0" layoutInCell="1" allowOverlap="1" wp14:anchorId="0931C583" wp14:editId="68FFAB8F">
            <wp:simplePos x="0" y="0"/>
            <wp:positionH relativeFrom="column">
              <wp:posOffset>1063942</wp:posOffset>
            </wp:positionH>
            <wp:positionV relativeFrom="paragraph">
              <wp:posOffset>967740</wp:posOffset>
            </wp:positionV>
            <wp:extent cx="3600000" cy="907936"/>
            <wp:effectExtent l="0" t="0" r="635" b="6985"/>
            <wp:wrapNone/>
            <wp:docPr id="17785253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52530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907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0D85" w:rsidRPr="00B04EB2">
        <w:rPr>
          <w:rFonts w:ascii="Arial" w:hAnsi="Arial" w:cs="Arial"/>
        </w:rPr>
        <w:t>其他模式的输出结果类似于</w:t>
      </w:r>
      <w:r w:rsidR="00220D85" w:rsidRPr="00B04EB2">
        <w:rPr>
          <w:rFonts w:ascii="Arial" w:hAnsi="Arial" w:cs="Arial"/>
        </w:rPr>
        <w:t xml:space="preserve"> [DR_mediated_recomb_1to2] </w:t>
      </w:r>
      <w:r w:rsidR="00220D85" w:rsidRPr="00B04EB2">
        <w:rPr>
          <w:rFonts w:ascii="Arial" w:hAnsi="Arial" w:cs="Arial"/>
        </w:rPr>
        <w:t>的结果。其中，</w:t>
      </w:r>
      <w:r w:rsidR="00220D85" w:rsidRPr="00B04EB2">
        <w:rPr>
          <w:rFonts w:ascii="Arial" w:hAnsi="Arial" w:cs="Arial"/>
        </w:rPr>
        <w:t xml:space="preserve">[DR_mediated_recomb_2to1] </w:t>
      </w:r>
      <w:r w:rsidR="00220D85" w:rsidRPr="00B04EB2">
        <w:rPr>
          <w:rFonts w:ascii="Arial" w:hAnsi="Arial" w:cs="Arial"/>
        </w:rPr>
        <w:t>模式中</w:t>
      </w:r>
      <w:r w:rsidR="00E118DF" w:rsidRPr="00B04EB2">
        <w:rPr>
          <w:rFonts w:ascii="Arial" w:hAnsi="Arial" w:cs="Arial"/>
        </w:rPr>
        <w:t>需要将三条及以上条序列转换为一条染色体时，前一步结果中</w:t>
      </w:r>
      <w:r w:rsidR="00220D85" w:rsidRPr="00B04EB2">
        <w:rPr>
          <w:rFonts w:ascii="Arial" w:hAnsi="Arial" w:cs="Arial"/>
        </w:rPr>
        <w:t>的</w:t>
      </w:r>
      <w:r w:rsidR="00E118DF" w:rsidRPr="00B04EB2">
        <w:rPr>
          <w:rFonts w:ascii="Arial" w:hAnsi="Arial" w:cs="Arial"/>
        </w:rPr>
        <w:t>8</w:t>
      </w:r>
      <w:r w:rsidR="00E118DF" w:rsidRPr="00B04EB2">
        <w:rPr>
          <w:rFonts w:ascii="Arial" w:hAnsi="Arial" w:cs="Arial"/>
        </w:rPr>
        <w:t>列表（</w:t>
      </w:r>
      <w:proofErr w:type="spellStart"/>
      <w:r w:rsidR="00E118DF" w:rsidRPr="00B04EB2">
        <w:rPr>
          <w:rFonts w:ascii="Arial" w:hAnsi="Arial" w:cs="Arial"/>
        </w:rPr>
        <w:t>tsv</w:t>
      </w:r>
      <w:proofErr w:type="spellEnd"/>
      <w:r w:rsidR="00E118DF" w:rsidRPr="00B04EB2">
        <w:rPr>
          <w:rFonts w:ascii="Arial" w:hAnsi="Arial" w:cs="Arial"/>
        </w:rPr>
        <w:t>格式）和</w:t>
      </w:r>
      <w:proofErr w:type="spellStart"/>
      <w:r w:rsidR="00E118DF" w:rsidRPr="00B04EB2">
        <w:rPr>
          <w:rFonts w:ascii="Arial" w:hAnsi="Arial" w:cs="Arial"/>
        </w:rPr>
        <w:t>fasta</w:t>
      </w:r>
      <w:proofErr w:type="spellEnd"/>
      <w:r w:rsidR="00E118DF" w:rsidRPr="00B04EB2">
        <w:rPr>
          <w:rFonts w:ascii="Arial" w:hAnsi="Arial" w:cs="Arial"/>
        </w:rPr>
        <w:t>格式的文件可作为下一次</w:t>
      </w:r>
      <w:proofErr w:type="spellStart"/>
      <w:r w:rsidR="00E118DF" w:rsidRPr="00B04EB2">
        <w:rPr>
          <w:rFonts w:ascii="Arial" w:hAnsi="Arial" w:cs="Arial"/>
        </w:rPr>
        <w:t>MiRIV</w:t>
      </w:r>
      <w:proofErr w:type="spellEnd"/>
      <w:r w:rsidR="00E118DF" w:rsidRPr="00B04EB2">
        <w:rPr>
          <w:rFonts w:ascii="Arial" w:hAnsi="Arial" w:cs="Arial"/>
        </w:rPr>
        <w:t>的输入文件。</w:t>
      </w:r>
    </w:p>
    <w:p w14:paraId="6C39A50A" w14:textId="269C02E7" w:rsidR="00E118DF" w:rsidRPr="00B04EB2" w:rsidRDefault="00E118DF" w:rsidP="00A57B99">
      <w:pPr>
        <w:rPr>
          <w:rFonts w:ascii="Arial" w:hAnsi="Arial" w:cs="Arial"/>
        </w:rPr>
      </w:pPr>
    </w:p>
    <w:p w14:paraId="351D246E" w14:textId="77777777" w:rsidR="00E118DF" w:rsidRPr="00B04EB2" w:rsidRDefault="00E118DF" w:rsidP="00A57B99">
      <w:pPr>
        <w:rPr>
          <w:rFonts w:ascii="Arial" w:hAnsi="Arial" w:cs="Arial"/>
        </w:rPr>
      </w:pPr>
    </w:p>
    <w:p w14:paraId="6131C2CD" w14:textId="77777777" w:rsidR="00E118DF" w:rsidRPr="00B04EB2" w:rsidRDefault="00E118DF" w:rsidP="00A57B99">
      <w:pPr>
        <w:rPr>
          <w:rFonts w:ascii="Arial" w:hAnsi="Arial" w:cs="Arial"/>
        </w:rPr>
      </w:pPr>
    </w:p>
    <w:p w14:paraId="753DBA02" w14:textId="1547090E" w:rsidR="00E118DF" w:rsidRPr="00B04EB2" w:rsidRDefault="00E118DF" w:rsidP="00E118DF">
      <w:pPr>
        <w:spacing w:beforeLines="50" w:before="156"/>
        <w:ind w:firstLineChars="0" w:firstLine="0"/>
        <w:jc w:val="center"/>
        <w:rPr>
          <w:rFonts w:ascii="Arial" w:hAnsi="Arial" w:cs="Arial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9  </w:t>
      </w:r>
      <w:r w:rsidRPr="00B04EB2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sectPr w:rsidR="00E118DF" w:rsidRPr="00B04EB2" w:rsidSect="008B1EBF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C04F86" w14:textId="77777777" w:rsidR="002E29EE" w:rsidRDefault="002E29EE" w:rsidP="00160531">
      <w:r>
        <w:separator/>
      </w:r>
    </w:p>
  </w:endnote>
  <w:endnote w:type="continuationSeparator" w:id="0">
    <w:p w14:paraId="7534A089" w14:textId="77777777" w:rsidR="002E29EE" w:rsidRDefault="002E29EE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B50B1C" w14:textId="77777777" w:rsidR="002E29EE" w:rsidRDefault="002E29EE" w:rsidP="00160531">
      <w:r>
        <w:separator/>
      </w:r>
    </w:p>
  </w:footnote>
  <w:footnote w:type="continuationSeparator" w:id="0">
    <w:p w14:paraId="109040A9" w14:textId="77777777" w:rsidR="002E29EE" w:rsidRDefault="002E29EE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226CF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438C"/>
    <w:rsid w:val="00066011"/>
    <w:rsid w:val="0007044E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334E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DEE"/>
    <w:rsid w:val="00163BA9"/>
    <w:rsid w:val="00164A5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C22F9"/>
    <w:rsid w:val="001C28D2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5359"/>
    <w:rsid w:val="001F593D"/>
    <w:rsid w:val="001F6F61"/>
    <w:rsid w:val="0020061E"/>
    <w:rsid w:val="0021197D"/>
    <w:rsid w:val="00212164"/>
    <w:rsid w:val="00212421"/>
    <w:rsid w:val="00220D85"/>
    <w:rsid w:val="00221D52"/>
    <w:rsid w:val="00224902"/>
    <w:rsid w:val="00227178"/>
    <w:rsid w:val="0023627C"/>
    <w:rsid w:val="00240EBF"/>
    <w:rsid w:val="002436B5"/>
    <w:rsid w:val="00243F50"/>
    <w:rsid w:val="00244DFB"/>
    <w:rsid w:val="00246897"/>
    <w:rsid w:val="00251EAA"/>
    <w:rsid w:val="0025329A"/>
    <w:rsid w:val="002535BF"/>
    <w:rsid w:val="002647C1"/>
    <w:rsid w:val="00266886"/>
    <w:rsid w:val="00272E25"/>
    <w:rsid w:val="00273285"/>
    <w:rsid w:val="00276ECE"/>
    <w:rsid w:val="00285309"/>
    <w:rsid w:val="00293125"/>
    <w:rsid w:val="00293D37"/>
    <w:rsid w:val="00294AC7"/>
    <w:rsid w:val="002A0FF2"/>
    <w:rsid w:val="002A4284"/>
    <w:rsid w:val="002A5C52"/>
    <w:rsid w:val="002A6181"/>
    <w:rsid w:val="002B0349"/>
    <w:rsid w:val="002B2ECC"/>
    <w:rsid w:val="002B2F0D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29EE"/>
    <w:rsid w:val="002E69EF"/>
    <w:rsid w:val="002F33AF"/>
    <w:rsid w:val="00300965"/>
    <w:rsid w:val="00301135"/>
    <w:rsid w:val="0030126D"/>
    <w:rsid w:val="003079D5"/>
    <w:rsid w:val="0031052E"/>
    <w:rsid w:val="00310BDA"/>
    <w:rsid w:val="003146B5"/>
    <w:rsid w:val="00315D00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E4E"/>
    <w:rsid w:val="004360BD"/>
    <w:rsid w:val="00443C7E"/>
    <w:rsid w:val="00450753"/>
    <w:rsid w:val="00451C40"/>
    <w:rsid w:val="00456218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351"/>
    <w:rsid w:val="00486D44"/>
    <w:rsid w:val="004932DD"/>
    <w:rsid w:val="0049388C"/>
    <w:rsid w:val="00494EDB"/>
    <w:rsid w:val="00497865"/>
    <w:rsid w:val="00497A81"/>
    <w:rsid w:val="004A4CAB"/>
    <w:rsid w:val="004A7941"/>
    <w:rsid w:val="004B16E4"/>
    <w:rsid w:val="004B45CD"/>
    <w:rsid w:val="004B55CD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5B75"/>
    <w:rsid w:val="00520592"/>
    <w:rsid w:val="00523DC4"/>
    <w:rsid w:val="00524D6C"/>
    <w:rsid w:val="005272CF"/>
    <w:rsid w:val="0052761F"/>
    <w:rsid w:val="00534FD2"/>
    <w:rsid w:val="00535BD7"/>
    <w:rsid w:val="0054125D"/>
    <w:rsid w:val="00541D28"/>
    <w:rsid w:val="00543CA5"/>
    <w:rsid w:val="005672A2"/>
    <w:rsid w:val="0057052F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9E0"/>
    <w:rsid w:val="005925DD"/>
    <w:rsid w:val="00592904"/>
    <w:rsid w:val="00593E2A"/>
    <w:rsid w:val="00594421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7A2E"/>
    <w:rsid w:val="005E038B"/>
    <w:rsid w:val="005E13AA"/>
    <w:rsid w:val="005E14AC"/>
    <w:rsid w:val="005E18CB"/>
    <w:rsid w:val="005E2971"/>
    <w:rsid w:val="005E581C"/>
    <w:rsid w:val="005F0139"/>
    <w:rsid w:val="005F2765"/>
    <w:rsid w:val="005F5C69"/>
    <w:rsid w:val="005F6A54"/>
    <w:rsid w:val="00601B43"/>
    <w:rsid w:val="00605028"/>
    <w:rsid w:val="006065B6"/>
    <w:rsid w:val="00611446"/>
    <w:rsid w:val="00611FBB"/>
    <w:rsid w:val="0061382E"/>
    <w:rsid w:val="006167BC"/>
    <w:rsid w:val="00623BF5"/>
    <w:rsid w:val="00626F4B"/>
    <w:rsid w:val="006275D9"/>
    <w:rsid w:val="006302C3"/>
    <w:rsid w:val="00630B14"/>
    <w:rsid w:val="0063232D"/>
    <w:rsid w:val="0063332B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942"/>
    <w:rsid w:val="00656DDE"/>
    <w:rsid w:val="00657677"/>
    <w:rsid w:val="00661137"/>
    <w:rsid w:val="00663B00"/>
    <w:rsid w:val="00664290"/>
    <w:rsid w:val="00664C7F"/>
    <w:rsid w:val="006658B6"/>
    <w:rsid w:val="00665DCF"/>
    <w:rsid w:val="00671246"/>
    <w:rsid w:val="006723DA"/>
    <w:rsid w:val="0067702A"/>
    <w:rsid w:val="0067711F"/>
    <w:rsid w:val="0067765D"/>
    <w:rsid w:val="00680C8B"/>
    <w:rsid w:val="00680CAD"/>
    <w:rsid w:val="006810B8"/>
    <w:rsid w:val="00681EEE"/>
    <w:rsid w:val="00685996"/>
    <w:rsid w:val="00685AAF"/>
    <w:rsid w:val="006903EC"/>
    <w:rsid w:val="006A14CA"/>
    <w:rsid w:val="006A5846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481C"/>
    <w:rsid w:val="0070635D"/>
    <w:rsid w:val="00707F60"/>
    <w:rsid w:val="00716024"/>
    <w:rsid w:val="00716855"/>
    <w:rsid w:val="007174C8"/>
    <w:rsid w:val="00717F91"/>
    <w:rsid w:val="00720395"/>
    <w:rsid w:val="0072280A"/>
    <w:rsid w:val="00727E7B"/>
    <w:rsid w:val="00734958"/>
    <w:rsid w:val="00734F53"/>
    <w:rsid w:val="00740788"/>
    <w:rsid w:val="0074268B"/>
    <w:rsid w:val="00743200"/>
    <w:rsid w:val="007460A7"/>
    <w:rsid w:val="00746516"/>
    <w:rsid w:val="0074712D"/>
    <w:rsid w:val="0075214F"/>
    <w:rsid w:val="007556DA"/>
    <w:rsid w:val="007568DD"/>
    <w:rsid w:val="00761A04"/>
    <w:rsid w:val="00762726"/>
    <w:rsid w:val="0076558C"/>
    <w:rsid w:val="00766CCA"/>
    <w:rsid w:val="0076743E"/>
    <w:rsid w:val="0078112C"/>
    <w:rsid w:val="00781237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935"/>
    <w:rsid w:val="007C60FF"/>
    <w:rsid w:val="007D0D7B"/>
    <w:rsid w:val="007D354E"/>
    <w:rsid w:val="007D3BCF"/>
    <w:rsid w:val="007D40D5"/>
    <w:rsid w:val="007D5B20"/>
    <w:rsid w:val="007E31A3"/>
    <w:rsid w:val="007E33D8"/>
    <w:rsid w:val="007E4F31"/>
    <w:rsid w:val="007E507D"/>
    <w:rsid w:val="007E5C8B"/>
    <w:rsid w:val="007E614E"/>
    <w:rsid w:val="007E7AE6"/>
    <w:rsid w:val="007F04D2"/>
    <w:rsid w:val="007F1290"/>
    <w:rsid w:val="007F1BE2"/>
    <w:rsid w:val="007F2997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3BBF"/>
    <w:rsid w:val="008547F6"/>
    <w:rsid w:val="00854F6B"/>
    <w:rsid w:val="00855CEA"/>
    <w:rsid w:val="00860E0B"/>
    <w:rsid w:val="00865734"/>
    <w:rsid w:val="00866C80"/>
    <w:rsid w:val="00867288"/>
    <w:rsid w:val="008717DD"/>
    <w:rsid w:val="00871BF5"/>
    <w:rsid w:val="008815B6"/>
    <w:rsid w:val="008816AE"/>
    <w:rsid w:val="00883D2B"/>
    <w:rsid w:val="00892FA8"/>
    <w:rsid w:val="008938B4"/>
    <w:rsid w:val="0089504C"/>
    <w:rsid w:val="00896139"/>
    <w:rsid w:val="008A58B0"/>
    <w:rsid w:val="008A6403"/>
    <w:rsid w:val="008A6E3D"/>
    <w:rsid w:val="008A7D62"/>
    <w:rsid w:val="008B1EBF"/>
    <w:rsid w:val="008C1709"/>
    <w:rsid w:val="008C363E"/>
    <w:rsid w:val="008C3D0D"/>
    <w:rsid w:val="008C764A"/>
    <w:rsid w:val="008D66C7"/>
    <w:rsid w:val="008E21CA"/>
    <w:rsid w:val="008E21EB"/>
    <w:rsid w:val="008E236F"/>
    <w:rsid w:val="008F2446"/>
    <w:rsid w:val="008F329D"/>
    <w:rsid w:val="008F47C5"/>
    <w:rsid w:val="008F7690"/>
    <w:rsid w:val="00900648"/>
    <w:rsid w:val="00905B4B"/>
    <w:rsid w:val="00907595"/>
    <w:rsid w:val="00911B3C"/>
    <w:rsid w:val="00912848"/>
    <w:rsid w:val="00913522"/>
    <w:rsid w:val="009140AE"/>
    <w:rsid w:val="009165F0"/>
    <w:rsid w:val="0091712C"/>
    <w:rsid w:val="00920F9E"/>
    <w:rsid w:val="00921BED"/>
    <w:rsid w:val="00923137"/>
    <w:rsid w:val="00923509"/>
    <w:rsid w:val="00923918"/>
    <w:rsid w:val="00926F69"/>
    <w:rsid w:val="00930F4D"/>
    <w:rsid w:val="009319AB"/>
    <w:rsid w:val="009461EE"/>
    <w:rsid w:val="00946814"/>
    <w:rsid w:val="00951B82"/>
    <w:rsid w:val="00952FB9"/>
    <w:rsid w:val="00953C82"/>
    <w:rsid w:val="00954C74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A1504"/>
    <w:rsid w:val="009A6E52"/>
    <w:rsid w:val="009B2E3B"/>
    <w:rsid w:val="009B3137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2422"/>
    <w:rsid w:val="00A14B2A"/>
    <w:rsid w:val="00A1591B"/>
    <w:rsid w:val="00A16948"/>
    <w:rsid w:val="00A21E2B"/>
    <w:rsid w:val="00A222BD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3DD"/>
    <w:rsid w:val="00A84EF5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5759"/>
    <w:rsid w:val="00AC7B2D"/>
    <w:rsid w:val="00AD5105"/>
    <w:rsid w:val="00AE03EE"/>
    <w:rsid w:val="00AE0DD6"/>
    <w:rsid w:val="00AE3A11"/>
    <w:rsid w:val="00AF07CD"/>
    <w:rsid w:val="00AF36F1"/>
    <w:rsid w:val="00B04BC5"/>
    <w:rsid w:val="00B04EB2"/>
    <w:rsid w:val="00B077AD"/>
    <w:rsid w:val="00B11C1F"/>
    <w:rsid w:val="00B15E81"/>
    <w:rsid w:val="00B21712"/>
    <w:rsid w:val="00B21B3B"/>
    <w:rsid w:val="00B27EC0"/>
    <w:rsid w:val="00B329F1"/>
    <w:rsid w:val="00B3758A"/>
    <w:rsid w:val="00B413E0"/>
    <w:rsid w:val="00B42FDA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623CC"/>
    <w:rsid w:val="00B679EF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D04A2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712F"/>
    <w:rsid w:val="00BF78E8"/>
    <w:rsid w:val="00C01D9C"/>
    <w:rsid w:val="00C0459C"/>
    <w:rsid w:val="00C05AF7"/>
    <w:rsid w:val="00C062F6"/>
    <w:rsid w:val="00C11B72"/>
    <w:rsid w:val="00C145E0"/>
    <w:rsid w:val="00C20EEF"/>
    <w:rsid w:val="00C21A9F"/>
    <w:rsid w:val="00C32C47"/>
    <w:rsid w:val="00C3472F"/>
    <w:rsid w:val="00C3765E"/>
    <w:rsid w:val="00C401D9"/>
    <w:rsid w:val="00C4647B"/>
    <w:rsid w:val="00C47976"/>
    <w:rsid w:val="00C505EE"/>
    <w:rsid w:val="00C518C6"/>
    <w:rsid w:val="00C55E81"/>
    <w:rsid w:val="00C57555"/>
    <w:rsid w:val="00C657B7"/>
    <w:rsid w:val="00C67815"/>
    <w:rsid w:val="00C708F1"/>
    <w:rsid w:val="00C71B34"/>
    <w:rsid w:val="00C7200C"/>
    <w:rsid w:val="00C748EC"/>
    <w:rsid w:val="00C75080"/>
    <w:rsid w:val="00C75D81"/>
    <w:rsid w:val="00C76854"/>
    <w:rsid w:val="00C77D63"/>
    <w:rsid w:val="00C851AE"/>
    <w:rsid w:val="00C90D75"/>
    <w:rsid w:val="00C95EDB"/>
    <w:rsid w:val="00C97AB8"/>
    <w:rsid w:val="00C97B92"/>
    <w:rsid w:val="00CA00B9"/>
    <w:rsid w:val="00CA1C3E"/>
    <w:rsid w:val="00CA3FEC"/>
    <w:rsid w:val="00CA41CD"/>
    <w:rsid w:val="00CB01F5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5747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3000"/>
    <w:rsid w:val="00D1454C"/>
    <w:rsid w:val="00D201B3"/>
    <w:rsid w:val="00D30D05"/>
    <w:rsid w:val="00D339B6"/>
    <w:rsid w:val="00D33BE1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A03FE"/>
    <w:rsid w:val="00DA06DB"/>
    <w:rsid w:val="00DA356E"/>
    <w:rsid w:val="00DA41F0"/>
    <w:rsid w:val="00DA5617"/>
    <w:rsid w:val="00DA7DDF"/>
    <w:rsid w:val="00DC325C"/>
    <w:rsid w:val="00DD2198"/>
    <w:rsid w:val="00DD48A5"/>
    <w:rsid w:val="00DD66A3"/>
    <w:rsid w:val="00DE58DB"/>
    <w:rsid w:val="00DE7E01"/>
    <w:rsid w:val="00DF1538"/>
    <w:rsid w:val="00DF3BE7"/>
    <w:rsid w:val="00DF43AC"/>
    <w:rsid w:val="00DF5724"/>
    <w:rsid w:val="00DF6042"/>
    <w:rsid w:val="00DF76BA"/>
    <w:rsid w:val="00E0022C"/>
    <w:rsid w:val="00E026DB"/>
    <w:rsid w:val="00E10479"/>
    <w:rsid w:val="00E118DF"/>
    <w:rsid w:val="00E129B8"/>
    <w:rsid w:val="00E254D0"/>
    <w:rsid w:val="00E30F27"/>
    <w:rsid w:val="00E310E7"/>
    <w:rsid w:val="00E34016"/>
    <w:rsid w:val="00E3600E"/>
    <w:rsid w:val="00E361B4"/>
    <w:rsid w:val="00E36841"/>
    <w:rsid w:val="00E37254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A7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FB0"/>
    <w:rsid w:val="00F60DB8"/>
    <w:rsid w:val="00F61875"/>
    <w:rsid w:val="00F61A7A"/>
    <w:rsid w:val="00F701D8"/>
    <w:rsid w:val="00F70F2E"/>
    <w:rsid w:val="00F71C5C"/>
    <w:rsid w:val="00F74053"/>
    <w:rsid w:val="00F76126"/>
    <w:rsid w:val="00F80019"/>
    <w:rsid w:val="00F82E02"/>
    <w:rsid w:val="00F87F55"/>
    <w:rsid w:val="00F904AE"/>
    <w:rsid w:val="00F90C0B"/>
    <w:rsid w:val="00F90CED"/>
    <w:rsid w:val="00F92448"/>
    <w:rsid w:val="00F92E9C"/>
    <w:rsid w:val="00FA2AD2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7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5.png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header" Target="header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header" Target="header2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7</Pages>
  <Words>1915</Words>
  <Characters>10917</Characters>
  <Application>Microsoft Office Word</Application>
  <DocSecurity>0</DocSecurity>
  <Lines>90</Lines>
  <Paragraphs>25</Paragraphs>
  <ScaleCrop>false</ScaleCrop>
  <Company/>
  <LinksUpToDate>false</LinksUpToDate>
  <CharactersWithSpaces>1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7</cp:revision>
  <dcterms:created xsi:type="dcterms:W3CDTF">2025-03-29T13:53:00Z</dcterms:created>
  <dcterms:modified xsi:type="dcterms:W3CDTF">2025-03-29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